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18EC" w:rsidRPr="00C3619A" w:rsidRDefault="00CC18EC" w:rsidP="00CC18EC">
      <w:pPr>
        <w:jc w:val="center"/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99200" behindDoc="1" locked="0" layoutInCell="1" allowOverlap="1" wp14:anchorId="23C957F6" wp14:editId="7E4043D1">
                <wp:simplePos x="0" y="0"/>
                <wp:positionH relativeFrom="column">
                  <wp:posOffset>265862</wp:posOffset>
                </wp:positionH>
                <wp:positionV relativeFrom="paragraph">
                  <wp:posOffset>-70637</wp:posOffset>
                </wp:positionV>
                <wp:extent cx="5223053" cy="869950"/>
                <wp:effectExtent l="19050" t="19050" r="34925" b="44450"/>
                <wp:wrapNone/>
                <wp:docPr id="2" name="สี่เหลี่ยมผืนผ้ามุมมน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23053" cy="8699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63500" cmpd="thickThin" algn="ctr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สี่เหลี่ยมผืนผ้ามุมมน 2" o:spid="_x0000_s1026" style="position:absolute;margin-left:20.95pt;margin-top:-5.55pt;width:411.25pt;height:68.5pt;z-index:-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" strokecolor="red" strokeweight="5pt">
                <v:stroke linestyle="thickThin"/>
                <v:shadow color="#868686"/>
              </v:roundrect>
            </w:pict>
          </mc:Fallback>
        </mc:AlternateContent>
      </w:r>
      <w:r w:rsidRPr="00C3619A">
        <w:rPr>
          <w:rFonts w:ascii="TH SarabunPSK" w:hAnsi="TH SarabunPSK" w:cs="TH SarabunPSK"/>
          <w:b/>
          <w:bCs/>
          <w:cs/>
        </w:rPr>
        <w:t xml:space="preserve">ใบงานที่ </w:t>
      </w:r>
      <w:r w:rsidRPr="00C3619A">
        <w:rPr>
          <w:rFonts w:ascii="TH SarabunPSK" w:hAnsi="TH SarabunPSK" w:cs="TH SarabunPSK"/>
          <w:b/>
          <w:bCs/>
        </w:rPr>
        <w:t xml:space="preserve">1 </w:t>
      </w:r>
      <w:r w:rsidRPr="00C3619A">
        <w:rPr>
          <w:rFonts w:ascii="TH SarabunPSK" w:hAnsi="TH SarabunPSK" w:cs="TH SarabunPSK"/>
          <w:b/>
          <w:bCs/>
          <w:cs/>
        </w:rPr>
        <w:t>เรื่อง ทฤษฎีบทพีทา</w:t>
      </w:r>
      <w:proofErr w:type="spellStart"/>
      <w:r w:rsidRPr="00C3619A">
        <w:rPr>
          <w:rFonts w:ascii="TH SarabunPSK" w:hAnsi="TH SarabunPSK" w:cs="TH SarabunPSK"/>
          <w:b/>
          <w:bCs/>
          <w:cs/>
        </w:rPr>
        <w:t>โกรัส</w:t>
      </w:r>
      <w:proofErr w:type="spellEnd"/>
    </w:p>
    <w:p w:rsidR="00F618BA" w:rsidRDefault="00CC18EC" w:rsidP="00CC18EC">
      <w:pPr>
        <w:jc w:val="center"/>
        <w:rPr>
          <w:rFonts w:ascii="TH SarabunPSK" w:hAnsi="TH SarabunPSK" w:cs="TH SarabunPSK"/>
          <w:b/>
          <w:bCs/>
          <w:cs/>
        </w:rPr>
      </w:pPr>
      <w:r w:rsidRPr="00C3619A">
        <w:rPr>
          <w:rFonts w:ascii="TH SarabunPSK" w:hAnsi="TH SarabunPSK" w:cs="TH SarabunPSK"/>
          <w:b/>
          <w:bCs/>
          <w:cs/>
        </w:rPr>
        <w:t xml:space="preserve">หน่วยที่ </w:t>
      </w:r>
      <w:r w:rsidR="002320B5">
        <w:rPr>
          <w:rFonts w:ascii="TH SarabunPSK" w:hAnsi="TH SarabunPSK" w:cs="TH SarabunPSK"/>
          <w:b/>
          <w:bCs/>
        </w:rPr>
        <w:t>1</w:t>
      </w:r>
      <w:r w:rsidRPr="00C3619A">
        <w:rPr>
          <w:rFonts w:ascii="TH SarabunPSK" w:hAnsi="TH SarabunPSK" w:cs="TH SarabunPSK"/>
          <w:b/>
          <w:bCs/>
        </w:rPr>
        <w:t xml:space="preserve"> </w:t>
      </w:r>
      <w:r w:rsidR="002320B5">
        <w:rPr>
          <w:rFonts w:ascii="TH SarabunPSK" w:hAnsi="TH SarabunPSK" w:cs="TH SarabunPSK"/>
          <w:b/>
          <w:bCs/>
        </w:rPr>
        <w:t xml:space="preserve"> </w:t>
      </w:r>
      <w:r w:rsidRPr="00C3619A">
        <w:rPr>
          <w:rFonts w:ascii="TH SarabunPSK" w:hAnsi="TH SarabunPSK" w:cs="TH SarabunPSK"/>
          <w:b/>
          <w:bCs/>
          <w:cs/>
        </w:rPr>
        <w:t xml:space="preserve">แผนการจัดการเรียนรู้ที่ </w:t>
      </w:r>
      <w:r w:rsidRPr="00C3619A">
        <w:rPr>
          <w:rFonts w:ascii="TH SarabunPSK" w:hAnsi="TH SarabunPSK" w:cs="TH SarabunPSK"/>
          <w:b/>
          <w:bCs/>
        </w:rPr>
        <w:t xml:space="preserve">1 </w:t>
      </w:r>
      <w:r w:rsidR="00F618BA" w:rsidRPr="00C3619A">
        <w:rPr>
          <w:rFonts w:ascii="TH SarabunPSK" w:hAnsi="TH SarabunPSK" w:cs="TH SarabunPSK"/>
          <w:b/>
          <w:bCs/>
          <w:cs/>
        </w:rPr>
        <w:t xml:space="preserve">เรื่อง </w:t>
      </w:r>
      <w:r w:rsidR="00F65160">
        <w:rPr>
          <w:rFonts w:ascii="TH SarabunPSK" w:eastAsia="WP Primary" w:hAnsi="TH SarabunPSK" w:cs="TH SarabunPSK" w:hint="cs"/>
          <w:b/>
          <w:bCs/>
          <w:cs/>
        </w:rPr>
        <w:t>ทฤษฎีบท</w:t>
      </w:r>
      <w:r w:rsidR="00F618BA" w:rsidRPr="007A7E76">
        <w:rPr>
          <w:rFonts w:ascii="TH SarabunPSK" w:eastAsia="WP Primary" w:hAnsi="TH SarabunPSK" w:cs="TH SarabunPSK" w:hint="cs"/>
          <w:b/>
          <w:bCs/>
          <w:cs/>
        </w:rPr>
        <w:t>พีทา</w:t>
      </w:r>
      <w:proofErr w:type="spellStart"/>
      <w:r w:rsidR="00F618BA" w:rsidRPr="007A7E76">
        <w:rPr>
          <w:rFonts w:ascii="TH SarabunPSK" w:eastAsia="WP Primary" w:hAnsi="TH SarabunPSK" w:cs="TH SarabunPSK" w:hint="cs"/>
          <w:b/>
          <w:bCs/>
          <w:cs/>
        </w:rPr>
        <w:t>โกรัส</w:t>
      </w:r>
      <w:proofErr w:type="spellEnd"/>
    </w:p>
    <w:p w:rsidR="00CC18EC" w:rsidRPr="00C3619A" w:rsidRDefault="008A3281" w:rsidP="00CC18EC">
      <w:pPr>
        <w:jc w:val="center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  <w:cs/>
        </w:rPr>
        <w:t xml:space="preserve">รายวิชา คณิตศาสตร์ </w:t>
      </w:r>
      <w:r>
        <w:rPr>
          <w:rFonts w:ascii="TH SarabunPSK" w:hAnsi="TH SarabunPSK" w:cs="TH SarabunPSK"/>
          <w:b/>
          <w:bCs/>
        </w:rPr>
        <w:t>3</w:t>
      </w:r>
      <w:r>
        <w:rPr>
          <w:rFonts w:ascii="TH SarabunPSK" w:hAnsi="TH SarabunPSK" w:cs="TH SarabunPSK"/>
          <w:b/>
          <w:bCs/>
          <w:cs/>
        </w:rPr>
        <w:t xml:space="preserve">  รหัสวิชา ค2210</w:t>
      </w:r>
      <w:r>
        <w:rPr>
          <w:rFonts w:ascii="TH SarabunPSK" w:hAnsi="TH SarabunPSK" w:cs="TH SarabunPSK"/>
          <w:b/>
          <w:bCs/>
        </w:rPr>
        <w:t>1</w:t>
      </w:r>
      <w:r>
        <w:rPr>
          <w:rFonts w:ascii="TH SarabunPSK" w:hAnsi="TH SarabunPSK" w:cs="TH SarabunPSK"/>
          <w:b/>
          <w:bCs/>
          <w:cs/>
        </w:rPr>
        <w:t xml:space="preserve">  ภาคเรียนที่ </w:t>
      </w:r>
      <w:r>
        <w:rPr>
          <w:rFonts w:ascii="TH SarabunPSK" w:hAnsi="TH SarabunPSK" w:cs="TH SarabunPSK"/>
          <w:b/>
          <w:bCs/>
        </w:rPr>
        <w:t>1</w:t>
      </w:r>
      <w:r w:rsidR="00EB7A48">
        <w:rPr>
          <w:rFonts w:ascii="TH SarabunPSK" w:hAnsi="TH SarabunPSK" w:cs="TH SarabunPSK"/>
          <w:b/>
          <w:bCs/>
          <w:cs/>
        </w:rPr>
        <w:t xml:space="preserve">  ชั้นมัธยมศึกษาปีที่ 2</w:t>
      </w:r>
    </w:p>
    <w:p w:rsidR="00CC18EC" w:rsidRPr="00C3619A" w:rsidRDefault="00CC18EC" w:rsidP="00CC18EC">
      <w:pPr>
        <w:rPr>
          <w:rFonts w:ascii="TH SarabunPSK" w:hAnsi="TH SarabunPSK" w:cs="TH SarabunPSK"/>
        </w:rPr>
      </w:pPr>
    </w:p>
    <w:p w:rsidR="00CC18EC" w:rsidRPr="00C3619A" w:rsidRDefault="00CC18EC" w:rsidP="00CC18EC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  <w:b/>
          <w:bCs/>
          <w:cs/>
        </w:rPr>
        <w:t>จุดประสงค์</w:t>
      </w:r>
      <w:r w:rsidRPr="00C3619A">
        <w:rPr>
          <w:rFonts w:ascii="TH SarabunPSK" w:hAnsi="TH SarabunPSK" w:cs="TH SarabunPSK"/>
          <w:cs/>
        </w:rPr>
        <w:t xml:space="preserve">  </w:t>
      </w:r>
      <w:r w:rsidR="00F65160">
        <w:rPr>
          <w:rFonts w:ascii="TH SarabunPSK" w:hAnsi="TH SarabunPSK" w:cs="TH SarabunPSK" w:hint="cs"/>
          <w:cs/>
        </w:rPr>
        <w:t xml:space="preserve">  </w:t>
      </w:r>
      <w:r w:rsidRPr="00C3619A">
        <w:rPr>
          <w:rFonts w:ascii="TH SarabunPSK" w:hAnsi="TH SarabunPSK" w:cs="TH SarabunPSK"/>
          <w:cs/>
        </w:rPr>
        <w:t>อธิบายทฤษฎีบทพีทา</w:t>
      </w:r>
      <w:proofErr w:type="spellStart"/>
      <w:r w:rsidRPr="00C3619A">
        <w:rPr>
          <w:rFonts w:ascii="TH SarabunPSK" w:hAnsi="TH SarabunPSK" w:cs="TH SarabunPSK"/>
          <w:cs/>
        </w:rPr>
        <w:t>โกรัส</w:t>
      </w:r>
      <w:proofErr w:type="spellEnd"/>
      <w:r w:rsidRPr="00C3619A">
        <w:rPr>
          <w:rFonts w:ascii="TH SarabunPSK" w:hAnsi="TH SarabunPSK" w:cs="TH SarabunPSK"/>
          <w:cs/>
        </w:rPr>
        <w:t>ได้</w:t>
      </w:r>
    </w:p>
    <w:p w:rsidR="00CC18EC" w:rsidRDefault="00CC18EC" w:rsidP="00CC18EC">
      <w:pPr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  <w:b/>
          <w:bCs/>
          <w:cs/>
        </w:rPr>
        <w:t xml:space="preserve">กิจกรรมที่ </w:t>
      </w:r>
      <w:r w:rsidRPr="00C3619A">
        <w:rPr>
          <w:rFonts w:ascii="TH SarabunPSK" w:hAnsi="TH SarabunPSK" w:cs="TH SarabunPSK"/>
          <w:b/>
          <w:bCs/>
        </w:rPr>
        <w:t xml:space="preserve">1  </w:t>
      </w:r>
      <w:r w:rsidRPr="00C3619A">
        <w:rPr>
          <w:rFonts w:ascii="TH SarabunPSK" w:hAnsi="TH SarabunPSK" w:cs="TH SarabunPSK"/>
          <w:b/>
          <w:bCs/>
          <w:cs/>
        </w:rPr>
        <w:t>มารู้จักรูปสามเหลี่ยมมุมฉากกันก่อน</w:t>
      </w:r>
    </w:p>
    <w:p w:rsidR="00E45874" w:rsidRDefault="00E45874" w:rsidP="00CC18EC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08800" behindDoc="1" locked="0" layoutInCell="1" allowOverlap="1" wp14:anchorId="0957540A" wp14:editId="763FC68A">
                <wp:simplePos x="0" y="0"/>
                <wp:positionH relativeFrom="column">
                  <wp:posOffset>-203835</wp:posOffset>
                </wp:positionH>
                <wp:positionV relativeFrom="paragraph">
                  <wp:posOffset>161290</wp:posOffset>
                </wp:positionV>
                <wp:extent cx="5905500" cy="1914525"/>
                <wp:effectExtent l="0" t="0" r="19050" b="28575"/>
                <wp:wrapNone/>
                <wp:docPr id="5" name="สี่เหลี่ยมผืนผ้า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0" cy="19145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5" o:spid="_x0000_s1026" style="position:absolute;margin-left:-16.05pt;margin-top:12.7pt;width:465pt;height:150.75pt;z-index:-251207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" fillcolor="white [3201]" strokecolor="#f79646 [3209]" strokeweight="2pt"/>
            </w:pict>
          </mc:Fallback>
        </mc:AlternateContent>
      </w:r>
    </w:p>
    <w:p w:rsidR="00CC18EC" w:rsidRPr="00C3619A" w:rsidRDefault="00CC18EC" w:rsidP="00CC18EC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</w:rPr>
        <w:t xml:space="preserve">1.  </w:t>
      </w:r>
      <w:r w:rsidRPr="00C3619A">
        <w:rPr>
          <w:rFonts w:ascii="TH SarabunPSK" w:hAnsi="TH SarabunPSK" w:cs="TH SarabunPSK"/>
          <w:cs/>
        </w:rPr>
        <w:t>รูปใดต่อไปนี้เป็นรูปสามเหลี่ยมมุมฉาก</w:t>
      </w:r>
    </w:p>
    <w:p w:rsidR="00CC18EC" w:rsidRPr="00C3619A" w:rsidRDefault="00CC18EC" w:rsidP="00CC18EC">
      <w:pPr>
        <w:rPr>
          <w:rFonts w:ascii="TH SarabunPSK" w:hAnsi="TH SarabunPSK" w:cs="TH SarabunPSK"/>
          <w:u w:val="single"/>
        </w:rPr>
      </w:pPr>
      <w:r w:rsidRPr="00C3619A">
        <w:rPr>
          <w:rFonts w:ascii="TH SarabunPSK" w:hAnsi="TH SarabunPSK" w:cs="TH SarabunPSK"/>
          <w:noProof/>
        </w:rPr>
        <w:drawing>
          <wp:inline distT="0" distB="0" distL="0" distR="0" wp14:anchorId="07B0A435" wp14:editId="1E983356">
            <wp:extent cx="5414338" cy="1250899"/>
            <wp:effectExtent l="0" t="0" r="0" b="6985"/>
            <wp:docPr id="48" name="รูปภาพ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19317" t="16595" r="4468" b="52083"/>
                    <a:stretch/>
                  </pic:blipFill>
                  <pic:spPr bwMode="auto">
                    <a:xfrm>
                      <a:off x="0" y="0"/>
                      <a:ext cx="5413278" cy="12506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18EC" w:rsidRPr="00C3619A" w:rsidRDefault="00CC18EC" w:rsidP="00CC18EC">
      <w:pPr>
        <w:rPr>
          <w:rFonts w:ascii="TH SarabunPSK" w:hAnsi="TH SarabunPSK" w:cs="TH SarabunPSK"/>
        </w:rPr>
      </w:pPr>
      <w:r w:rsidRPr="003C6605">
        <w:rPr>
          <w:rFonts w:ascii="TH SarabunPSK" w:hAnsi="TH SarabunPSK" w:cs="TH SarabunPSK"/>
          <w:b/>
          <w:bCs/>
          <w:cs/>
        </w:rPr>
        <w:t>ตอบ</w:t>
      </w:r>
      <w:r w:rsidRPr="00C3619A">
        <w:rPr>
          <w:rFonts w:ascii="TH SarabunPSK" w:hAnsi="TH SarabunPSK" w:cs="TH SarabunPSK"/>
          <w:cs/>
        </w:rPr>
        <w:t xml:space="preserve">   </w:t>
      </w:r>
      <w:r w:rsidR="003C3D7B">
        <w:rPr>
          <w:rFonts w:ascii="TH SarabunPSK" w:hAnsi="TH SarabunPSK" w:cs="TH SarabunPSK" w:hint="cs"/>
          <w:cs/>
        </w:rPr>
        <w:tab/>
      </w:r>
      <w:r w:rsidRPr="00C3619A">
        <w:rPr>
          <w:rFonts w:ascii="TH SarabunPSK" w:hAnsi="TH SarabunPSK" w:cs="TH SarabunPSK"/>
        </w:rPr>
        <w:sym w:font="Symbol" w:char="F044"/>
      </w:r>
      <w:r w:rsidR="003C3D7B">
        <w:rPr>
          <w:rFonts w:ascii="TH SarabunPSK" w:hAnsi="TH SarabunPSK" w:cs="TH SarabunPSK" w:hint="cs"/>
          <w:cs/>
        </w:rPr>
        <w:t xml:space="preserve"> </w:t>
      </w:r>
      <w:r w:rsidRPr="00C3619A">
        <w:rPr>
          <w:rFonts w:ascii="TH SarabunPSK" w:hAnsi="TH SarabunPSK" w:cs="TH SarabunPSK"/>
          <w:cs/>
        </w:rPr>
        <w:t>..............  เป็นรูปสามเหลี่ยมมุมฉาก เพราะมีมุม</w:t>
      </w:r>
      <w:r w:rsidR="003C3D7B">
        <w:rPr>
          <w:rFonts w:ascii="TH SarabunPSK" w:hAnsi="TH SarabunPSK" w:cs="TH SarabunPSK" w:hint="cs"/>
          <w:cs/>
        </w:rPr>
        <w:t xml:space="preserve"> </w:t>
      </w:r>
      <w:r w:rsidR="003C3D7B" w:rsidRPr="003C3D7B">
        <w:rPr>
          <w:rFonts w:ascii="TH SarabunPSK" w:hAnsi="TH SarabunPSK" w:cs="TH SarabunPSK"/>
          <w:position w:val="-6"/>
          <w:cs/>
        </w:rPr>
        <w:object w:dxaOrig="5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24pt" o:ole="">
            <v:imagedata r:id="rId10" o:title=""/>
          </v:shape>
          <o:OLEObject Type="Embed" ProgID="Equation.DSMT4" ShapeID="_x0000_i1025" DrawAspect="Content" ObjectID="_1617565140" r:id="rId11"/>
        </w:object>
      </w:r>
      <w:r w:rsidRPr="00C3619A">
        <w:rPr>
          <w:rFonts w:ascii="TH SarabunPSK" w:hAnsi="TH SarabunPSK" w:cs="TH SarabunPSK"/>
          <w:cs/>
        </w:rPr>
        <w:t xml:space="preserve"> เป็นมุมฉาก  </w:t>
      </w:r>
    </w:p>
    <w:p w:rsidR="00CC18EC" w:rsidRPr="00C3619A" w:rsidRDefault="00E45874" w:rsidP="00CC18EC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10848" behindDoc="1" locked="0" layoutInCell="1" allowOverlap="1" wp14:anchorId="5CF2F240" wp14:editId="6F4457F1">
                <wp:simplePos x="0" y="0"/>
                <wp:positionH relativeFrom="column">
                  <wp:posOffset>-203835</wp:posOffset>
                </wp:positionH>
                <wp:positionV relativeFrom="paragraph">
                  <wp:posOffset>41911</wp:posOffset>
                </wp:positionV>
                <wp:extent cx="5905500" cy="1276350"/>
                <wp:effectExtent l="0" t="0" r="19050" b="19050"/>
                <wp:wrapNone/>
                <wp:docPr id="6" name="สี่เหลี่ยมผืนผ้า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0" cy="1276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6" o:spid="_x0000_s1026" style="position:absolute;margin-left:-16.05pt;margin-top:3.3pt;width:465pt;height:100.5pt;z-index:-251205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" fillcolor="white [3201]" strokecolor="#f79646 [3209]" strokeweight="2pt"/>
            </w:pict>
          </mc:Fallback>
        </mc:AlternateContent>
      </w:r>
      <w:r w:rsidR="003C3D7B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2BEE9876" wp14:editId="7B5BAD85">
                <wp:simplePos x="0" y="0"/>
                <wp:positionH relativeFrom="column">
                  <wp:posOffset>427943</wp:posOffset>
                </wp:positionH>
                <wp:positionV relativeFrom="paragraph">
                  <wp:posOffset>100956</wp:posOffset>
                </wp:positionV>
                <wp:extent cx="1434209" cy="911339"/>
                <wp:effectExtent l="0" t="0" r="0" b="0"/>
                <wp:wrapNone/>
                <wp:docPr id="52" name="Group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4209" cy="911339"/>
                          <a:chOff x="0" y="-13648"/>
                          <a:chExt cx="1434209" cy="911339"/>
                        </a:xfrm>
                      </wpg:grpSpPr>
                      <wps:wsp>
                        <wps:cNvPr id="15" name="ตัวเชื่อมต่อตรง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483" y="245660"/>
                            <a:ext cx="914400" cy="2286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ตัวเชื่อมต่อตรง 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60059" y="252484"/>
                            <a:ext cx="114300" cy="4260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ตัวเชื่อมต่อตรง 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2483" y="477672"/>
                            <a:ext cx="1028700" cy="1981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สี่เหลี่ยมผืนผ้า 18"/>
                        <wps:cNvSpPr>
                          <a:spLocks noChangeArrowheads="1"/>
                        </wps:cNvSpPr>
                        <wps:spPr bwMode="auto">
                          <a:xfrm rot="-6299867">
                            <a:off x="1064525" y="266132"/>
                            <a:ext cx="1143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49"/>
                        <wps:cNvSpPr txBox="1"/>
                        <wps:spPr>
                          <a:xfrm>
                            <a:off x="0" y="313899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3C3D7B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 w:rsidRPr="003C3D7B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1057701" y="-13648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3C3D7B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>
                            <a:off x="1194179" y="573206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3C3D7B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2" o:spid="_x0000_s1026" style="position:absolute;margin-left:33.7pt;margin-top:7.95pt;width:112.95pt;height:71.75pt;z-index:251769856;mso-width-relative:margin;mso-height-relative:margin" coordorigin=",-136" coordsize="14342,91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">
                <v:line id="ตัวเชื่อมต่อตรง 15" o:spid="_x0000_s1027" style="position:absolute;flip:y;visibility:visible;mso-wrap-style:square" from="2524,2456" to="11668,4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K97MAAAADbAAAADwAAAGRycy9kb3ducmV2LnhtbERPS4vCMBC+C/sfwizsTdMVFKlGEUFQ&#10;9OALvA7NtCk2k5JkbfffG2Fhb/PxPWex6m0jnuRD7VjB9ygDQVw4XXOl4HbdDmcgQkTW2DgmBb8U&#10;YLX8GCww167jMz0vsRIphEOOCkyMbS5lKAxZDCPXEieudN5iTNBXUnvsUrht5DjLptJizanBYEsb&#10;Q8Xj8mMVyP2hO/nt+FZW5a519705Trteqa/Pfj0HEamP/+I/906n+RN4/5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JSvezAAAAA2wAAAA8AAAAAAAAAAAAAAAAA&#10;oQIAAGRycy9kb3ducmV2LnhtbFBLBQYAAAAABAAEAPkAAACOAwAAAAA=&#10;" strokeweight="1.5pt"/>
                <v:line id="ตัวเชื่อมต่อตรง 3" o:spid="_x0000_s1028" style="position:absolute;flip:x y;visibility:visible;mso-wrap-style:square" from="11600,2524" to="12743,6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fOz8MAAADaAAAADwAAAGRycy9kb3ducmV2LnhtbESPzWrDMBCE74G+g9hCb7VcNwTjRAlt&#10;QiHX5ofWt421sZ1aK2Optvv2UaCQ4zAz3zCL1Wga0VPnassKXqIYBHFhdc2lgsP+4zkF4TyyxsYy&#10;KfgjB6vlw2SBmbYDf1K/86UIEHYZKqi8bzMpXVGRQRfZljh4Z9sZ9EF2pdQdDgFuGpnE8UwarDks&#10;VNjSuqLiZ/drFLTspkl++nrPmzLx2+lxI9Pvi1JPj+PbHISn0d/D/+2tVvAKtyvhBsjl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Xzs/DAAAA2gAAAA8AAAAAAAAAAAAA&#10;AAAAoQIAAGRycy9kb3ducmV2LnhtbFBLBQYAAAAABAAEAPkAAACRAwAAAAA=&#10;" strokeweight="1.5pt"/>
                <v:line id="ตัวเชื่อมต่อตรง 16" o:spid="_x0000_s1029" style="position:absolute;flip:x y;visibility:visible;mso-wrap-style:square" from="2524,4776" to="12811,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ks9MAAAADbAAAADwAAAGRycy9kb3ducmV2LnhtbERPS4vCMBC+C/6HMAveNN0iIl1jcRXB&#10;qy9cb2MztnWbSWlirf/eLCx4m4/vObO0M5VoqXGlZQWfowgEcWZ1ybmCw349nIJwHlljZZkUPMlB&#10;Ou/3Zpho++AttTufixDCLkEFhfd1IqXLCjLoRrYmDtzVNgZ9gE0udYOPEG4qGUfRRBosOTQUWNOy&#10;oOx3dzcKanbj+Hw5fZ+rPPab8XElpz83pQYf3eILhKfOv8X/7o0O8yfw90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ZLPTAAAAA2wAAAA8AAAAAAAAAAAAAAAAA&#10;oQIAAGRycy9kb3ducmV2LnhtbFBLBQYAAAAABAAEAPkAAACOAwAAAAA=&#10;" strokeweight="1.5pt"/>
                <v:rect id="สี่เหลี่ยมผืนผ้า 18" o:spid="_x0000_s1030" style="position:absolute;left:10645;top:2661;width:1143;height:1143;rotation:-688113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OJPMMA&#10;AADbAAAADwAAAGRycy9kb3ducmV2LnhtbESPQWvCQBCF7wX/wzKCt7pRaGlTV4mC1PZWLT0P2TEJ&#10;ZmfD7ppEf33nUOhthvfmvW9Wm9G1qqcQG88GFvMMFHHpbcOVge/T/vEFVEzIFlvPZOBGETbrycMK&#10;c+sH/qL+mColIRxzNFCn1OVax7Imh3HuO2LRzj44TLKGStuAg4S7Vi+z7Fk7bFgaauxoV1N5OV6d&#10;gU+33Z1DUbz394y2P8NIrx9PV2Nm07F4A5VoTP/mv+uDFXyBlV9kAL3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OJPMMAAADbAAAADwAAAAAAAAAAAAAAAACYAgAAZHJzL2Rv&#10;d25yZXYueG1sUEsFBgAAAAAEAAQA9QAAAIgDAAAAAA==&#10;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9" o:spid="_x0000_s1031" type="#_x0000_t202" style="position:absolute;top:3138;width:2400;height:3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EcKccA&#10;AADbAAAADwAAAGRycy9kb3ducmV2LnhtbESPQU8CMRSE7yb+h+aZcJMuBAysFGIEEhIVInDA28v2&#10;sVvdvq5thcVfb01MPE5m5pvMZNbaWpzIB+NYQa+bgSAunDZcKtjvlrcjECEia6wdk4ILBZhNr68m&#10;mGt35lc6bWMpEoRDjgqqGJtcylBUZDF0XUOcvKPzFmOSvpTa4znBbS37WXYnLRpOCxU29FhR8bH9&#10;sgqePw+b4fv8sK9H6+/Viym8eVs8KdW5aR/uQURq43/4r73SCgZj+P2SfoCc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fBHCnHAAAA2wAAAA8AAAAAAAAAAAAAAAAAmAIAAGRy&#10;cy9kb3ducmV2LnhtbFBLBQYAAAAABAAEAPUAAACMAwAAAAA=&#10;" fillcolor="white [3201]" stroked="f" strokeweight=".5pt">
                  <v:fill opacity="0"/>
                  <v:textbox>
                    <w:txbxContent>
                      <w:p w:rsidR="00F65160" w:rsidRPr="003C3D7B" w:rsidRDefault="00F65160" w:rsidP="003C3D7B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 w:rsidRPr="003C3D7B"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A</w:t>
                        </w:r>
                      </w:p>
                    </w:txbxContent>
                  </v:textbox>
                </v:shape>
                <v:shape id="Text Box 50" o:spid="_x0000_s1032" type="#_x0000_t202" style="position:absolute;left:10577;top:-136;width:2400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IjacMA&#10;AADbAAAADwAAAGRycy9kb3ducmV2LnhtbERPTWsCMRC9C/0PYYTeNKtgkdUo0lYQrC21HvQ2bMbd&#10;tJvJNom6+uvNodDj431P562txZl8MI4VDPoZCOLCacOlgt3XsjcGESKyxtoxKbhSgPnsoTPFXLsL&#10;f9J5G0uRQjjkqKCKscmlDEVFFkPfNcSJOzpvMSboS6k9XlK4reUwy56kRcOpocKGnisqfrYnq+Dt&#10;d/8x+n7Z7+rx+221MYU3h9e1Uo/ddjEBEamN/+I/90orGKX16Uv6AX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IjacMAAADbAAAADwAAAAAAAAAAAAAAAACYAgAAZHJzL2Rv&#10;d25yZXYueG1sUEsFBgAAAAAEAAQA9QAAAIgDAAAAAA==&#10;" fillcolor="white [3201]" stroked="f" strokeweight=".5pt">
                  <v:fill opacity="0"/>
                  <v:textbox>
                    <w:txbxContent>
                      <w:p w:rsidR="00F65160" w:rsidRPr="003C3D7B" w:rsidRDefault="00F65160" w:rsidP="003C3D7B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B</w:t>
                        </w:r>
                      </w:p>
                    </w:txbxContent>
                  </v:textbox>
                </v:shape>
                <v:shape id="Text Box 51" o:spid="_x0000_s1033" type="#_x0000_t202" style="position:absolute;left:11941;top:5732;width:2401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6G8scA&#10;AADbAAAADwAAAGRycy9kb3ducmV2LnhtbESPW2sCMRSE3wv+h3CEvtWsBYusRhHbgmAveHnQt8Pm&#10;uBvdnGyTqNv++qZQ8HGYmW+Y8bS1tbiQD8axgn4vA0FcOG24VLDdvD4MQYSIrLF2TAq+KcB00rkb&#10;Y67dlVd0WcdSJAiHHBVUMTa5lKGoyGLouYY4eQfnLcYkfSm1x2uC21o+ZtmTtGg4LVTY0Lyi4rQ+&#10;WwVvX7vPwfF5t62HHz+Ld1N4s39ZKnXfbWcjEJHaeAv/txdawaAPf1/SD5CT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xuhvLHAAAA2wAAAA8AAAAAAAAAAAAAAAAAmAIAAGRy&#10;cy9kb3ducmV2LnhtbFBLBQYAAAAABAAEAPUAAACMAwAAAAA=&#10;" fillcolor="white [3201]" stroked="f" strokeweight=".5pt">
                  <v:fill opacity="0"/>
                  <v:textbox>
                    <w:txbxContent>
                      <w:p w:rsidR="00F65160" w:rsidRPr="003C3D7B" w:rsidRDefault="00F65160" w:rsidP="003C3D7B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C18EC" w:rsidRPr="00C3619A" w:rsidRDefault="00CC18EC" w:rsidP="00CC18EC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</w:rPr>
        <w:t xml:space="preserve">2.                                   </w:t>
      </w:r>
    </w:p>
    <w:p w:rsidR="00CC18EC" w:rsidRPr="00C3619A" w:rsidRDefault="00CC18EC" w:rsidP="00CC18EC">
      <w:pPr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</w:rPr>
        <w:t xml:space="preserve">            </w:t>
      </w:r>
    </w:p>
    <w:p w:rsidR="00CC18EC" w:rsidRPr="00C3619A" w:rsidRDefault="00CC18EC" w:rsidP="00CC18EC">
      <w:pPr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</w:rPr>
        <w:t xml:space="preserve">                                        </w:t>
      </w:r>
    </w:p>
    <w:p w:rsidR="00CC18EC" w:rsidRPr="00C3619A" w:rsidRDefault="00CC18EC" w:rsidP="003C3D7B">
      <w:pPr>
        <w:ind w:firstLine="720"/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hAnsi="TH SarabunPSK" w:cs="TH SarabunPSK"/>
        </w:rPr>
        <w:sym w:font="Symbol" w:char="F044"/>
      </w:r>
      <w:r w:rsidR="003C3D7B">
        <w:rPr>
          <w:rFonts w:ascii="TH SarabunPSK" w:eastAsia="MS Mincho" w:hAnsi="TH SarabunPSK" w:cs="TH SarabunPSK"/>
          <w:b/>
          <w:bCs/>
          <w:lang w:eastAsia="ja-JP"/>
        </w:rPr>
        <w:t xml:space="preserve"> </w:t>
      </w:r>
      <w:proofErr w:type="gramStart"/>
      <w:r w:rsidRPr="00C3619A">
        <w:rPr>
          <w:rFonts w:ascii="TH SarabunPSK" w:eastAsia="MS Mincho" w:hAnsi="TH SarabunPSK" w:cs="TH SarabunPSK"/>
          <w:b/>
          <w:bCs/>
          <w:lang w:eastAsia="ja-JP"/>
        </w:rPr>
        <w:t>ABC</w:t>
      </w:r>
      <w:r w:rsidRPr="00C3619A">
        <w:rPr>
          <w:rFonts w:ascii="TH SarabunPSK" w:eastAsia="MS Mincho" w:hAnsi="TH SarabunPSK" w:cs="TH SarabunPSK"/>
          <w:lang w:eastAsia="ja-JP"/>
        </w:rPr>
        <w:t xml:space="preserve">  </w:t>
      </w:r>
      <w:r w:rsidRPr="00C3619A">
        <w:rPr>
          <w:rFonts w:ascii="TH SarabunPSK" w:eastAsia="MS Mincho" w:hAnsi="TH SarabunPSK" w:cs="TH SarabunPSK"/>
          <w:cs/>
          <w:lang w:eastAsia="ja-JP"/>
        </w:rPr>
        <w:t>เป็น</w:t>
      </w:r>
      <w:r w:rsidRPr="00C3619A">
        <w:rPr>
          <w:rFonts w:ascii="TH SarabunPSK" w:hAnsi="TH SarabunPSK" w:cs="TH SarabunPSK"/>
          <w:cs/>
        </w:rPr>
        <w:t>รูปสามเหลี่ยมมุมฉาก</w:t>
      </w:r>
      <w:proofErr w:type="gramEnd"/>
      <w:r w:rsidRPr="00C3619A">
        <w:rPr>
          <w:rFonts w:ascii="TH SarabunPSK" w:hAnsi="TH SarabunPSK" w:cs="TH SarabunPSK"/>
          <w:cs/>
        </w:rPr>
        <w:t xml:space="preserve"> เพราะมีมุม...</w:t>
      </w:r>
      <w:r w:rsidR="0009672F" w:rsidRPr="00C3619A">
        <w:rPr>
          <w:rFonts w:ascii="TH SarabunPSK" w:hAnsi="TH SarabunPSK" w:cs="TH SarabunPSK"/>
        </w:rPr>
        <w:t>...</w:t>
      </w:r>
      <w:r w:rsidRPr="00C3619A">
        <w:rPr>
          <w:rFonts w:ascii="TH SarabunPSK" w:hAnsi="TH SarabunPSK" w:cs="TH SarabunPSK"/>
          <w:cs/>
        </w:rPr>
        <w:t>.....เป็นมุมฉา</w:t>
      </w:r>
      <w:r w:rsidRPr="00C3619A">
        <w:rPr>
          <w:rFonts w:ascii="TH SarabunPSK" w:eastAsia="MS Mincho" w:hAnsi="TH SarabunPSK" w:cs="TH SarabunPSK"/>
          <w:cs/>
          <w:lang w:eastAsia="ja-JP"/>
        </w:rPr>
        <w:t>ก มี</w:t>
      </w:r>
      <w:r w:rsidR="003C3D7B">
        <w:rPr>
          <w:rFonts w:ascii="TH SarabunPSK" w:eastAsia="MS Mincho" w:hAnsi="TH SarabunPSK" w:cs="TH SarabunPSK"/>
          <w:lang w:eastAsia="ja-JP"/>
        </w:rPr>
        <w:t xml:space="preserve"> </w:t>
      </w:r>
      <w:r w:rsidR="003C3D7B" w:rsidRPr="003C3D7B">
        <w:rPr>
          <w:rFonts w:ascii="TH SarabunPSK" w:eastAsia="MS Mincho" w:hAnsi="TH SarabunPSK" w:cs="TH SarabunPSK"/>
          <w:position w:val="-4"/>
          <w:lang w:eastAsia="ja-JP"/>
        </w:rPr>
        <w:object w:dxaOrig="340" w:dyaOrig="360">
          <v:shape id="_x0000_i1026" type="#_x0000_t75" style="width:17pt;height:18pt" o:ole="">
            <v:imagedata r:id="rId12" o:title=""/>
          </v:shape>
          <o:OLEObject Type="Embed" ProgID="Equation.DSMT4" ShapeID="_x0000_i1026" DrawAspect="Content" ObjectID="_1617565141" r:id="rId13"/>
        </w:object>
      </w:r>
      <w:r w:rsidR="003C3D7B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เป็นด้านตรงข้ามมุมฉาก </w:t>
      </w:r>
    </w:p>
    <w:p w:rsidR="00CC18EC" w:rsidRPr="00C3619A" w:rsidRDefault="000207E1" w:rsidP="00CC18EC">
      <w:pPr>
        <w:rPr>
          <w:rFonts w:ascii="TH SarabunPSK" w:eastAsia="MS Mincho" w:hAnsi="TH SarabunPSK" w:cs="TH SarabunPSK"/>
          <w:lang w:eastAsia="ja-JP"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12896" behindDoc="1" locked="0" layoutInCell="1" allowOverlap="1" wp14:anchorId="411A983F" wp14:editId="344F831B">
                <wp:simplePos x="0" y="0"/>
                <wp:positionH relativeFrom="column">
                  <wp:posOffset>-203835</wp:posOffset>
                </wp:positionH>
                <wp:positionV relativeFrom="paragraph">
                  <wp:posOffset>144145</wp:posOffset>
                </wp:positionV>
                <wp:extent cx="5905500" cy="3014345"/>
                <wp:effectExtent l="0" t="0" r="19050" b="14605"/>
                <wp:wrapNone/>
                <wp:docPr id="7" name="สี่เหลี่ยมผืนผ้า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0" cy="301434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7" o:spid="_x0000_s1026" style="position:absolute;margin-left:-16.05pt;margin-top:11.35pt;width:465pt;height:237.35pt;z-index:-251203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" fillcolor="white [3201]" strokecolor="#f79646 [3209]" strokeweight="2pt"/>
            </w:pict>
          </mc:Fallback>
        </mc:AlternateContent>
      </w:r>
      <w:r w:rsidR="00F94EBB">
        <w:rPr>
          <w:rFonts w:ascii="TH SarabunPSK" w:eastAsia="MS Mincho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05755DCE" wp14:editId="029C4BF5">
                <wp:simplePos x="0" y="0"/>
                <wp:positionH relativeFrom="column">
                  <wp:posOffset>584835</wp:posOffset>
                </wp:positionH>
                <wp:positionV relativeFrom="paragraph">
                  <wp:posOffset>143510</wp:posOffset>
                </wp:positionV>
                <wp:extent cx="2020570" cy="1013460"/>
                <wp:effectExtent l="0" t="0" r="0" b="0"/>
                <wp:wrapNone/>
                <wp:docPr id="56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0570" cy="1013460"/>
                          <a:chOff x="0" y="0"/>
                          <a:chExt cx="2021063" cy="1013697"/>
                        </a:xfrm>
                      </wpg:grpSpPr>
                      <wps:wsp>
                        <wps:cNvPr id="21" name="ตัวเชื่อมต่อตรง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1976" y="238836"/>
                            <a:ext cx="0" cy="571500"/>
                          </a:xfrm>
                          <a:prstGeom prst="line">
                            <a:avLst/>
                          </a:prstGeom>
                          <a:ln w="28575"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ตัวเชื่อมต่อตรง 3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32012" y="812042"/>
                            <a:ext cx="1600200" cy="0"/>
                          </a:xfrm>
                          <a:prstGeom prst="line">
                            <a:avLst/>
                          </a:prstGeom>
                          <a:ln w="28575"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ตัวเชื่อมต่อตรง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32012" y="245660"/>
                            <a:ext cx="1600200" cy="571500"/>
                          </a:xfrm>
                          <a:prstGeom prst="line">
                            <a:avLst/>
                          </a:prstGeom>
                          <a:ln w="28575"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สี่เหลี่ยมผืนผ้า 27"/>
                        <wps:cNvSpPr>
                          <a:spLocks noChangeArrowheads="1"/>
                        </wps:cNvSpPr>
                        <wps:spPr bwMode="auto">
                          <a:xfrm>
                            <a:off x="1712794" y="689212"/>
                            <a:ext cx="114300" cy="11430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1774209" y="0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5D35F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54"/>
                        <wps:cNvSpPr txBox="1"/>
                        <wps:spPr>
                          <a:xfrm>
                            <a:off x="1781033" y="689212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5D35F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55"/>
                        <wps:cNvSpPr txBox="1"/>
                        <wps:spPr>
                          <a:xfrm>
                            <a:off x="0" y="668740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5D35F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6" o:spid="_x0000_s1034" style="position:absolute;margin-left:46.05pt;margin-top:11.3pt;width:159.1pt;height:79.8pt;z-index:251776000" coordsize="20210,10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">
                <v:line id="ตัวเชื่อมต่อตรง 21" o:spid="_x0000_s1035" style="position:absolute;flip:y;visibility:visible;mso-wrap-style:square" from="18219,2388" to="18219,8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ScrMMAAADbAAAADwAAAGRycy9kb3ducmV2LnhtbESP0WrCQBRE3wv+w3KFvhTdRKlodBMk&#10;VLC0L1U/4JK9JsHs3ZBdTfx7tyD4OMzMGWaTDaYRN+pcbVlBPI1AEBdW11wqOB13kyUI55E1NpZJ&#10;wZ0cZOnobYOJtj3/0e3gSxEg7BJUUHnfJlK6oiKDbmpb4uCdbWfQB9mVUnfYB7hp5CyKFtJgzWGh&#10;wpbyiorL4WoUOLr++rbP76uf8/xj+C6+Tp9NpNT7eNiuQXga/Cv8bO+1glkM/1/CD5D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zknKzDAAAA2wAAAA8AAAAAAAAAAAAA&#10;AAAAoQIAAGRycy9kb3ducmV2LnhtbFBLBQYAAAAABAAEAPkAAACRAwAAAAA=&#10;" strokecolor="black [3040]" strokeweight="2.25pt"/>
                <v:line id="ตัวเชื่อมต่อตรง 30" o:spid="_x0000_s1036" style="position:absolute;flip:x y;visibility:visible;mso-wrap-style:square" from="2320,8120" to="18322,8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aTQsAAAADbAAAADwAAAGRycy9kb3ducmV2LnhtbERPz2vCMBS+D/Y/hCd4W1M3cVKNMgaD&#10;nZSqDLy9Ns+22LyUJKvtf28OgseP7/d6O5hW9OR8Y1nBLElBEJdWN1wpOB1/3pYgfEDW2FomBSN5&#10;2G5eX9aYaXvjnPpDqEQMYZ+hgjqELpPSlzUZ9IntiCN3sc5giNBVUju8xXDTyvc0XUiDDceGGjv6&#10;rqm8Hv6Ngk95keNfwaPt926+K855kVeDUtPJ8LUCEWgIT/HD/asVfMT18Uv8AXJz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wGk0LAAAAA2wAAAA8AAAAAAAAAAAAAAAAA&#10;oQIAAGRycy9kb3ducmV2LnhtbFBLBQYAAAAABAAEAPkAAACOAwAAAAA=&#10;" strokecolor="black [3040]" strokeweight="2.25pt"/>
                <v:line id="ตัวเชื่อมต่อตรง 20" o:spid="_x0000_s1037" style="position:absolute;flip:y;visibility:visible;mso-wrap-style:square" from="2320,2456" to="18322,8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g5N70AAADbAAAADwAAAGRycy9kb3ducmV2LnhtbERPSwrCMBDdC94hjOBGNFVRtBpFREHR&#10;jZ8DDM3YFptJaaKttzcLweXj/ZfrxhTiTZXLLSsYDiIQxInVOacK7rd9fwbCeWSNhWVS8CEH61W7&#10;tcRY25ov9L76VIQQdjEqyLwvYyldkpFBN7AlceAetjLoA6xSqSusQ7gp5CiKptJgzqEhw5K2GSXP&#10;68socPQ6+7Lefuanx7jXHJPdfVJESnU7zWYBwlPj/+Kf+6AVjML68CX8ALn6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OoOTe9AAAA2wAAAA8AAAAAAAAAAAAAAAAAoQIA&#10;AGRycy9kb3ducmV2LnhtbFBLBQYAAAAABAAEAPkAAACLAwAAAAA=&#10;" strokecolor="black [3040]" strokeweight="2.25pt"/>
                <v:rect id="สี่เหลี่ยมผืนผ้า 27" o:spid="_x0000_s1038" style="position:absolute;left:17127;top:6892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CdJ8UA&#10;AADbAAAADwAAAGRycy9kb3ducmV2LnhtbESPzW7CMBCE70h9B2srcWscfkRLiIMAQemhl6Y8wCpe&#10;kqjxOo1Nkr59XakSx9HMfKNJt6NpRE+dqy0rmEUxCOLC6ppLBZfP09MLCOeRNTaWScEPOdhmD5MU&#10;E20H/qA+96UIEHYJKqi8bxMpXVGRQRfZljh4V9sZ9EF2pdQdDgFuGjmP45U0WHNYqLClQ0XFV34z&#10;CmS+HPrjsHb7w3k92+8ui9f3b1Zq+jjuNiA8jf4e/m+/aQXzZ/j7En6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8J0nxQAAANsAAAAPAAAAAAAAAAAAAAAAAJgCAABkcnMv&#10;ZG93bnJldi54bWxQSwUGAAAAAAQABAD1AAAAigMAAAAA&#10;" fillcolor="black [3213]"/>
                <v:shape id="Text Box 53" o:spid="_x0000_s1039" type="#_x0000_t202" style="position:absolute;left:17742;width:2400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C9HscA&#10;AADbAAAADwAAAGRycy9kb3ducmV2LnhtbESPT2sCMRTE70K/Q3iF3jRbiyKrUUprQWit+Oegt8fm&#10;uZt287JNUt320zcFweMwM79hJrPW1uJEPhjHCu57GQjiwmnDpYLd9qU7AhEissbaMSn4oQCz6U1n&#10;grl2Z17TaRNLkSAcclRQxdjkUoaiIouh5xri5B2dtxiT9KXUHs8JbmvZz7KhtGg4LVTY0FNFxefm&#10;2yp4+9qvBh/P+109ev9dLE3hzWH+qtTdbfs4BhGpjdfwpb3QCgYP8P8l/QA5/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PwvR7HAAAA2wAAAA8AAAAAAAAAAAAAAAAAmAIAAGRy&#10;cy9kb3ducmV2LnhtbFBLBQYAAAAABAAEAPUAAACMAwAAAAA=&#10;" fillcolor="white [3201]" stroked="f" strokeweight=".5pt">
                  <v:fill opacity="0"/>
                  <v:textbox>
                    <w:txbxContent>
                      <w:p w:rsidR="00F65160" w:rsidRPr="003C3D7B" w:rsidRDefault="00F65160" w:rsidP="005D35FE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T</w:t>
                        </w:r>
                      </w:p>
                    </w:txbxContent>
                  </v:textbox>
                </v:shape>
                <v:shape id="Text Box 54" o:spid="_x0000_s1040" type="#_x0000_t202" style="position:absolute;left:17810;top:6892;width:2400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klascA&#10;AADbAAAADwAAAGRycy9kb3ducmV2LnhtbESPT2sCMRTE70K/Q3iF3jRbqSKrUUprQWit+Oegt8fm&#10;uZt287JNUt320zcFweMwM79hJrPW1uJEPhjHCu57GQjiwmnDpYLd9qU7AhEissbaMSn4oQCz6U1n&#10;grl2Z17TaRNLkSAcclRQxdjkUoaiIouh5xri5B2dtxiT9KXUHs8JbmvZz7KhtGg4LVTY0FNFxefm&#10;2yp4+9qvBh/P+109ev9dLE3hzWH+qtTdbfs4BhGpjdfwpb3QCgYP8P8l/QA5/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wZJWrHAAAA2wAAAA8AAAAAAAAAAAAAAAAAmAIAAGRy&#10;cy9kb3ducmV2LnhtbFBLBQYAAAAABAAEAPUAAACMAwAAAAA=&#10;" fillcolor="white [3201]" stroked="f" strokeweight=".5pt">
                  <v:fill opacity="0"/>
                  <v:textbox>
                    <w:txbxContent>
                      <w:p w:rsidR="00F65160" w:rsidRPr="003C3D7B" w:rsidRDefault="00F65160" w:rsidP="005D35FE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S</w:t>
                        </w:r>
                      </w:p>
                    </w:txbxContent>
                  </v:textbox>
                </v:shape>
                <v:shape id="Text Box 55" o:spid="_x0000_s1041" type="#_x0000_t202" style="position:absolute;top:6687;width:2400;height:3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WA8ccA&#10;AADbAAAADwAAAGRycy9kb3ducmV2LnhtbESPT2sCMRTE70K/Q3iCN81aWJGtUUr/gNCqaD3Y22Pz&#10;upt287ImqW799E1B6HGYmd8ws0VnG3EiH4xjBeNRBoK4dNpwpWD/9jycgggRWWPjmBT8UIDF/KY3&#10;w0K7M2/ptIuVSBAOBSqoY2wLKUNZk8Uwci1x8j6ctxiT9JXUHs8Jbht5m2UTadFwWqixpYeayq/d&#10;t1Xwejxs8s/Hw76Zri/LlSm9eX96UWrQ7+7vQETq4n/42l5qBXkOf1/SD5D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NVgPHHAAAA2wAAAA8AAAAAAAAAAAAAAAAAmAIAAGRy&#10;cy9kb3ducmV2LnhtbFBLBQYAAAAABAAEAPUAAACMAwAAAAA=&#10;" fillcolor="white [3201]" stroked="f" strokeweight=".5pt">
                  <v:fill opacity="0"/>
                  <v:textbox>
                    <w:txbxContent>
                      <w:p w:rsidR="00F65160" w:rsidRPr="003C3D7B" w:rsidRDefault="00F65160" w:rsidP="005D35FE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C18EC" w:rsidRPr="00C3619A">
        <w:rPr>
          <w:rFonts w:ascii="TH SarabunPSK" w:eastAsia="MS Mincho" w:hAnsi="TH SarabunPSK" w:cs="TH SarabunPSK"/>
          <w:lang w:eastAsia="ja-JP"/>
        </w:rPr>
        <w:t xml:space="preserve"> </w:t>
      </w:r>
    </w:p>
    <w:p w:rsidR="00CC18EC" w:rsidRPr="00C3619A" w:rsidRDefault="00CC18EC" w:rsidP="00CC18EC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lang w:eastAsia="ja-JP"/>
        </w:rPr>
        <w:t xml:space="preserve">3.                                                   </w:t>
      </w:r>
    </w:p>
    <w:p w:rsidR="00CC18EC" w:rsidRPr="00C3619A" w:rsidRDefault="00CC18EC" w:rsidP="00CC18EC">
      <w:pPr>
        <w:rPr>
          <w:rFonts w:ascii="TH SarabunPSK" w:eastAsia="MS Mincho" w:hAnsi="TH SarabunPSK" w:cs="TH SarabunPSK"/>
          <w:lang w:eastAsia="ja-JP"/>
        </w:rPr>
      </w:pPr>
    </w:p>
    <w:p w:rsidR="00CC18EC" w:rsidRPr="00C3619A" w:rsidRDefault="00CC18EC" w:rsidP="00CC18EC">
      <w:pPr>
        <w:rPr>
          <w:rFonts w:ascii="TH SarabunPSK" w:eastAsia="MS Mincho" w:hAnsi="TH SarabunPSK" w:cs="TH SarabunPSK"/>
          <w:lang w:eastAsia="ja-JP"/>
        </w:rPr>
      </w:pPr>
    </w:p>
    <w:p w:rsidR="00CC18EC" w:rsidRPr="00C3619A" w:rsidRDefault="00CC18EC" w:rsidP="00CC18EC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lang w:eastAsia="ja-JP"/>
        </w:rPr>
        <w:t xml:space="preserve">                                                      </w:t>
      </w:r>
    </w:p>
    <w:p w:rsidR="00CC18EC" w:rsidRPr="00C3619A" w:rsidRDefault="00CC18EC" w:rsidP="00CC18EC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hAnsi="TH SarabunPSK" w:cs="TH SarabunPSK"/>
        </w:rPr>
        <w:t xml:space="preserve">  </w:t>
      </w:r>
      <w:r w:rsidRPr="00C3619A">
        <w:rPr>
          <w:rFonts w:ascii="TH SarabunPSK" w:hAnsi="TH SarabunPSK" w:cs="TH SarabunPSK"/>
        </w:rPr>
        <w:tab/>
      </w:r>
      <w:r w:rsidRPr="00C3619A">
        <w:rPr>
          <w:rFonts w:ascii="TH SarabunPSK" w:hAnsi="TH SarabunPSK" w:cs="TH SarabunPSK"/>
        </w:rPr>
        <w:sym w:font="Symbol" w:char="F044"/>
      </w:r>
      <w:r w:rsidR="005D35FE">
        <w:rPr>
          <w:rFonts w:ascii="TH SarabunPSK" w:hAnsi="TH SarabunPSK" w:cs="TH SarabunPSK"/>
        </w:rPr>
        <w:t xml:space="preserve"> </w:t>
      </w:r>
      <w:proofErr w:type="gramStart"/>
      <w:r w:rsidRPr="00C3619A">
        <w:rPr>
          <w:rFonts w:ascii="TH SarabunPSK" w:eastAsia="MS Mincho" w:hAnsi="TH SarabunPSK" w:cs="TH SarabunPSK"/>
          <w:b/>
          <w:bCs/>
          <w:lang w:eastAsia="ja-JP"/>
        </w:rPr>
        <w:t>RTS</w:t>
      </w:r>
      <w:r w:rsidRPr="00C3619A">
        <w:rPr>
          <w:rFonts w:ascii="TH SarabunPSK" w:eastAsia="MS Mincho" w:hAnsi="TH SarabunPSK" w:cs="TH SarabunPSK"/>
          <w:lang w:eastAsia="ja-JP"/>
        </w:rPr>
        <w:t xml:space="preserve">  </w:t>
      </w:r>
      <w:r w:rsidRPr="00C3619A">
        <w:rPr>
          <w:rFonts w:ascii="TH SarabunPSK" w:eastAsia="MS Mincho" w:hAnsi="TH SarabunPSK" w:cs="TH SarabunPSK"/>
          <w:cs/>
          <w:lang w:eastAsia="ja-JP"/>
        </w:rPr>
        <w:t>เป็น</w:t>
      </w:r>
      <w:r w:rsidRPr="00C3619A">
        <w:rPr>
          <w:rFonts w:ascii="TH SarabunPSK" w:hAnsi="TH SarabunPSK" w:cs="TH SarabunPSK"/>
          <w:cs/>
        </w:rPr>
        <w:t>รูปสามเหลี่ยมมุมฉาก</w:t>
      </w:r>
      <w:proofErr w:type="gramEnd"/>
      <w:r w:rsidRPr="00C3619A">
        <w:rPr>
          <w:rFonts w:ascii="TH SarabunPSK" w:hAnsi="TH SarabunPSK" w:cs="TH SarabunPSK"/>
          <w:cs/>
        </w:rPr>
        <w:t xml:space="preserve"> เพราะมีมุม...</w:t>
      </w:r>
      <w:r w:rsidR="0009672F" w:rsidRPr="00C3619A">
        <w:rPr>
          <w:rFonts w:ascii="TH SarabunPSK" w:hAnsi="TH SarabunPSK" w:cs="TH SarabunPSK"/>
          <w:cs/>
        </w:rPr>
        <w:t>...</w:t>
      </w:r>
      <w:r w:rsidRPr="00C3619A">
        <w:rPr>
          <w:rFonts w:ascii="TH SarabunPSK" w:hAnsi="TH SarabunPSK" w:cs="TH SarabunPSK"/>
          <w:cs/>
        </w:rPr>
        <w:t>.....เป็นมุมฉา</w:t>
      </w:r>
      <w:r w:rsidRPr="00C3619A">
        <w:rPr>
          <w:rFonts w:ascii="TH SarabunPSK" w:eastAsia="MS Mincho" w:hAnsi="TH SarabunPSK" w:cs="TH SarabunPSK"/>
          <w:cs/>
          <w:lang w:eastAsia="ja-JP"/>
        </w:rPr>
        <w:t>ก มี............เป็น</w:t>
      </w:r>
      <w:r w:rsidRPr="00C3619A">
        <w:rPr>
          <w:rFonts w:ascii="TH SarabunPSK" w:eastAsia="MS Mincho" w:hAnsi="TH SarabunPSK" w:cs="TH SarabunPSK"/>
          <w:lang w:eastAsia="ja-JP"/>
        </w:rPr>
        <w:t>…………………………….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</w:t>
      </w:r>
    </w:p>
    <w:p w:rsidR="00CC18EC" w:rsidRPr="00C3619A" w:rsidRDefault="00CC18EC" w:rsidP="00CC18EC">
      <w:pPr>
        <w:rPr>
          <w:rFonts w:ascii="TH SarabunPSK" w:hAnsi="TH SarabunPSK" w:cs="TH SarabunPSK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>มี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="005D35FE" w:rsidRPr="005D35FE">
        <w:rPr>
          <w:rFonts w:ascii="TH SarabunPSK" w:eastAsia="MS Mincho" w:hAnsi="TH SarabunPSK" w:cs="TH SarabunPSK"/>
          <w:position w:val="-6"/>
          <w:lang w:eastAsia="ja-JP"/>
        </w:rPr>
        <w:object w:dxaOrig="300" w:dyaOrig="380">
          <v:shape id="_x0000_i1027" type="#_x0000_t75" style="width:15pt;height:19pt" o:ole="">
            <v:imagedata r:id="rId14" o:title=""/>
          </v:shape>
          <o:OLEObject Type="Embed" ProgID="Equation.DSMT4" ShapeID="_x0000_i1027" DrawAspect="Content" ObjectID="_1617565142" r:id="rId15"/>
        </w:objec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และ </w:t>
      </w:r>
      <w:r w:rsidR="005D35FE" w:rsidRPr="005D35FE">
        <w:rPr>
          <w:rFonts w:ascii="TH SarabunPSK" w:eastAsia="MS Mincho" w:hAnsi="TH SarabunPSK" w:cs="TH SarabunPSK"/>
          <w:position w:val="-6"/>
          <w:lang w:eastAsia="ja-JP"/>
        </w:rPr>
        <w:object w:dxaOrig="320" w:dyaOrig="380">
          <v:shape id="_x0000_i1028" type="#_x0000_t75" style="width:16pt;height:19pt" o:ole="">
            <v:imagedata r:id="rId16" o:title=""/>
          </v:shape>
          <o:OLEObject Type="Embed" ProgID="Equation.DSMT4" ShapeID="_x0000_i1028" DrawAspect="Content" ObjectID="_1617565143" r:id="rId17"/>
        </w:object>
      </w:r>
      <w:r w:rsidR="005D35FE">
        <w:rPr>
          <w:rFonts w:ascii="TH SarabunPSK" w:eastAsia="MS Mincho" w:hAnsi="TH SarabunPSK" w:cs="TH SarabunPSK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เป็นด้านประกอบมุมฉาก</w:t>
      </w:r>
    </w:p>
    <w:p w:rsidR="00CC18EC" w:rsidRPr="005D35FE" w:rsidRDefault="00E45874" w:rsidP="00CC18EC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14944" behindDoc="1" locked="0" layoutInCell="1" allowOverlap="1" wp14:anchorId="0EB8C90B" wp14:editId="620562BE">
                <wp:simplePos x="0" y="0"/>
                <wp:positionH relativeFrom="column">
                  <wp:posOffset>-203835</wp:posOffset>
                </wp:positionH>
                <wp:positionV relativeFrom="paragraph">
                  <wp:posOffset>97155</wp:posOffset>
                </wp:positionV>
                <wp:extent cx="5905500" cy="1395095"/>
                <wp:effectExtent l="0" t="0" r="19050" b="14605"/>
                <wp:wrapNone/>
                <wp:docPr id="8" name="สี่เหลี่ยมผืนผ้า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0" cy="13950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8" o:spid="_x0000_s1026" style="position:absolute;margin-left:-16.05pt;margin-top:7.65pt;width:465pt;height:109.85pt;z-index:-251201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" fillcolor="white [3201]" strokecolor="#f79646 [3209]" strokeweight="2pt"/>
            </w:pict>
          </mc:Fallback>
        </mc:AlternateContent>
      </w:r>
      <w:r w:rsidR="005D35FE" w:rsidRPr="005D35FE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 wp14:anchorId="03A9F243" wp14:editId="29BFA2A6">
                <wp:simplePos x="0" y="0"/>
                <wp:positionH relativeFrom="column">
                  <wp:posOffset>357505</wp:posOffset>
                </wp:positionH>
                <wp:positionV relativeFrom="paragraph">
                  <wp:posOffset>100169</wp:posOffset>
                </wp:positionV>
                <wp:extent cx="1474517" cy="1395199"/>
                <wp:effectExtent l="0" t="0" r="0" b="0"/>
                <wp:wrapNone/>
                <wp:docPr id="63" name="Group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4517" cy="1395199"/>
                          <a:chOff x="0" y="0"/>
                          <a:chExt cx="1474517" cy="1395199"/>
                        </a:xfrm>
                      </wpg:grpSpPr>
                      <pic:pic xmlns:pic="http://schemas.openxmlformats.org/drawingml/2006/picture">
                        <pic:nvPicPr>
                          <pic:cNvPr id="67" name="รูปภาพ 6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980" t="21903" r="6403" b="57604"/>
                          <a:stretch/>
                        </pic:blipFill>
                        <pic:spPr bwMode="auto">
                          <a:xfrm>
                            <a:off x="163773" y="177421"/>
                            <a:ext cx="1194179" cy="10099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8" name="Text Box 58"/>
                        <wps:cNvSpPr txBox="1"/>
                        <wps:spPr>
                          <a:xfrm>
                            <a:off x="0" y="661917"/>
                            <a:ext cx="239395" cy="32385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5D35F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736979" y="1071349"/>
                            <a:ext cx="239395" cy="32385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5D35F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1235122" y="0"/>
                            <a:ext cx="239395" cy="32385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5D35F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3" o:spid="_x0000_s1042" style="position:absolute;margin-left:28.15pt;margin-top:7.9pt;width:116.1pt;height:109.85pt;z-index:251782144" coordsize="14745,139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">
                <v:shape id="รูปภาพ 67" o:spid="_x0000_s1043" type="#_x0000_t75" style="position:absolute;left:1637;top:1774;width:11942;height:100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6XOBDEAAAA2wAAAA8AAABkcnMvZG93bnJldi54bWxEj91qwkAUhO8LvsNyCt7VTb0wJbqKP1gC&#10;xdJYH+CQPSbB7Nmwu9XYp3cFwcthZr5hZovetOJMzjeWFbyPEhDEpdUNVwoOv9u3DxA+IGtsLZOC&#10;K3lYzAcvM8y0vXBB532oRISwz1BBHUKXSenLmgz6ke2Io3e0zmCI0lVSO7xEuGnlOEkm0mDDcaHG&#10;jtY1laf9n1Hwk4c87/+/i8/NYbNL3eqrWdpUqeFrv5yCCNSHZ/jRzrWCSQr3L/EHyPkN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6XOBDEAAAA2wAAAA8AAAAAAAAAAAAAAAAA&#10;nwIAAGRycy9kb3ducmV2LnhtbFBLBQYAAAAABAAEAPcAAACQAwAAAAA=&#10;">
                  <v:imagedata r:id="rId19" o:title="" croptop="14354f" cropbottom="37751f" cropleft="52416f" cropright="4196f"/>
                  <v:path arrowok="t"/>
                </v:shape>
                <v:shape id="Text Box 58" o:spid="_x0000_s1044" type="#_x0000_t202" style="position:absolute;top:6619;width:239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Qvb8MA&#10;AADbAAAADwAAAGRycy9kb3ducmV2LnhtbERPTWsCMRC9C/0PYYTeNKtgkdUo0lYQrC21HvQ2bMbd&#10;tJvJNom6+uvNodDj431P562txZl8MI4VDPoZCOLCacOlgt3XsjcGESKyxtoxKbhSgPnsoTPFXLsL&#10;f9J5G0uRQjjkqKCKscmlDEVFFkPfNcSJOzpvMSboS6k9XlK4reUwy56kRcOpocKGnisqfrYnq+Dt&#10;d/8x+n7Z7+rx+221MYU3h9e1Uo/ddjEBEamN/+I/90orGKWx6Uv6AX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Qvb8MAAADbAAAADwAAAAAAAAAAAAAAAACYAgAAZHJzL2Rv&#10;d25yZXYueG1sUEsFBgAAAAAEAAQA9QAAAIgDAAAAAA==&#10;" fillcolor="white [3201]" stroked="f" strokeweight=".5pt">
                  <v:fill opacity="0"/>
                  <v:textbox>
                    <w:txbxContent>
                      <w:p w:rsidR="00F65160" w:rsidRPr="003C3D7B" w:rsidRDefault="00F65160" w:rsidP="005D35FE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X</w:t>
                        </w:r>
                      </w:p>
                    </w:txbxContent>
                  </v:textbox>
                </v:shape>
                <v:shape id="Text Box 60" o:spid="_x0000_s1045" type="#_x0000_t202" style="position:absolute;left:7369;top:10713;width:2394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7p1MMA&#10;AADbAAAADwAAAGRycy9kb3ducmV2LnhtbERPy2oCMRTdF/yHcAV3NWNBkalRim1BsLb4WNjdZXI7&#10;E53cjEmqo19vFoUuD+c9mbW2FmfywThWMOhnIIgLpw2XCnbb98cxiBCRNdaOScGVAsymnYcJ5tpd&#10;eE3nTSxFCuGQo4IqxiaXMhQVWQx91xAn7sd5izFBX0rt8ZLCbS2fsmwkLRpODRU2NK+oOG5+rYKP&#10;0/5reHjd7+rx522xMoU3329LpXrd9uUZRKQ2/ov/3AutYJTWpy/pB8j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7p1MMAAADbAAAADwAAAAAAAAAAAAAAAACYAgAAZHJzL2Rv&#10;d25yZXYueG1sUEsFBgAAAAAEAAQA9QAAAIgDAAAAAA==&#10;" fillcolor="white [3201]" stroked="f" strokeweight=".5pt">
                  <v:fill opacity="0"/>
                  <v:textbox>
                    <w:txbxContent>
                      <w:p w:rsidR="00F65160" w:rsidRPr="003C3D7B" w:rsidRDefault="00F65160" w:rsidP="005D35FE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Y</w:t>
                        </w:r>
                      </w:p>
                    </w:txbxContent>
                  </v:textbox>
                </v:shape>
                <v:shape id="Text Box 62" o:spid="_x0000_s1046" type="#_x0000_t202" style="position:absolute;left:12351;width:2394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DSOMYA&#10;AADbAAAADwAAAGRycy9kb3ducmV2LnhtbESPQWsCMRSE7wX/Q3iCt5pVUGRrlKItCLaWWg96e2ye&#10;u6mblzVJdeuvbwqFHoeZ+YaZzltbiwv5YBwrGPQzEMSF04ZLBbuP5/sJiBCRNdaOScE3BZjPOndT&#10;zLW78jtdtrEUCcIhRwVVjE0uZSgqshj6riFO3tF5izFJX0rt8ZrgtpbDLBtLi4bTQoUNLSoqTtsv&#10;q+DlvH8bfS73u3qyua1eTeHN4WmtVK/bPj6AiNTG//Bfe6UVjIfw+yX9ADn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tDSOMYAAADbAAAADwAAAAAAAAAAAAAAAACYAgAAZHJz&#10;L2Rvd25yZXYueG1sUEsFBgAAAAAEAAQA9QAAAIsDAAAAAA==&#10;" fillcolor="white [3201]" stroked="f" strokeweight=".5pt">
                  <v:fill opacity="0"/>
                  <v:textbox>
                    <w:txbxContent>
                      <w:p w:rsidR="00F65160" w:rsidRPr="003C3D7B" w:rsidRDefault="00F65160" w:rsidP="005D35FE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C18EC" w:rsidRPr="00C3619A" w:rsidRDefault="00CC18EC" w:rsidP="00CC18EC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</w:rPr>
        <w:t xml:space="preserve">4.  </w:t>
      </w:r>
      <w:r w:rsidR="005D35FE">
        <w:rPr>
          <w:rFonts w:ascii="TH SarabunPSK" w:hAnsi="TH SarabunPSK" w:cs="TH SarabunPSK"/>
        </w:rPr>
        <w:tab/>
      </w:r>
      <w:r w:rsidR="005D35FE">
        <w:rPr>
          <w:rFonts w:ascii="TH SarabunPSK" w:hAnsi="TH SarabunPSK" w:cs="TH SarabunPSK"/>
        </w:rPr>
        <w:tab/>
      </w:r>
      <w:r w:rsidR="005D35FE">
        <w:rPr>
          <w:rFonts w:ascii="TH SarabunPSK" w:hAnsi="TH SarabunPSK" w:cs="TH SarabunPSK"/>
        </w:rPr>
        <w:tab/>
      </w:r>
      <w:r w:rsidR="005D35FE">
        <w:rPr>
          <w:rFonts w:ascii="TH SarabunPSK" w:hAnsi="TH SarabunPSK" w:cs="TH SarabunPSK"/>
        </w:rPr>
        <w:tab/>
      </w:r>
      <w:r w:rsidR="005D35FE">
        <w:rPr>
          <w:rFonts w:ascii="TH SarabunPSK" w:hAnsi="TH SarabunPSK" w:cs="TH SarabunPSK"/>
        </w:rPr>
        <w:tab/>
      </w:r>
      <w:r w:rsidRPr="00C3619A">
        <w:rPr>
          <w:rFonts w:ascii="TH SarabunPSK" w:hAnsi="TH SarabunPSK" w:cs="TH SarabunPSK"/>
        </w:rPr>
        <w:sym w:font="Symbol" w:char="F044"/>
      </w:r>
      <w:r w:rsidRPr="00C3619A">
        <w:rPr>
          <w:rFonts w:ascii="TH SarabunPSK" w:hAnsi="TH SarabunPSK" w:cs="TH SarabunPSK"/>
          <w:lang w:eastAsia="ja-JP"/>
        </w:rPr>
        <w:t>…………..</w:t>
      </w:r>
      <w:r w:rsidRPr="00C3619A">
        <w:rPr>
          <w:rFonts w:ascii="TH SarabunPSK" w:hAnsi="TH SarabunPSK" w:cs="TH SarabunPSK"/>
          <w:cs/>
          <w:lang w:eastAsia="ja-JP"/>
        </w:rPr>
        <w:t>เป็น</w:t>
      </w:r>
      <w:r w:rsidRPr="00C3619A">
        <w:rPr>
          <w:rFonts w:ascii="TH SarabunPSK" w:hAnsi="TH SarabunPSK" w:cs="TH SarabunPSK"/>
          <w:cs/>
        </w:rPr>
        <w:t>รูป</w:t>
      </w:r>
      <w:r w:rsidRPr="00C3619A">
        <w:rPr>
          <w:rFonts w:ascii="TH SarabunPSK" w:hAnsi="TH SarabunPSK" w:cs="TH SarabunPSK"/>
        </w:rPr>
        <w:t>…………………………………</w:t>
      </w:r>
      <w:r w:rsidRPr="00C3619A">
        <w:rPr>
          <w:rFonts w:ascii="TH SarabunPSK" w:hAnsi="TH SarabunPSK" w:cs="TH SarabunPSK"/>
          <w:cs/>
        </w:rPr>
        <w:t xml:space="preserve"> </w:t>
      </w:r>
    </w:p>
    <w:p w:rsidR="0009672F" w:rsidRPr="00C3619A" w:rsidRDefault="00CC18EC" w:rsidP="00CC18EC">
      <w:pPr>
        <w:rPr>
          <w:rFonts w:ascii="TH SarabunPSK" w:hAnsi="TH SarabunPSK" w:cs="TH SarabunPSK"/>
          <w:lang w:eastAsia="ja-JP"/>
        </w:rPr>
      </w:pPr>
      <w:r w:rsidRPr="00C3619A">
        <w:rPr>
          <w:rFonts w:ascii="TH SarabunPSK" w:hAnsi="TH SarabunPSK" w:cs="TH SarabunPSK"/>
          <w:cs/>
        </w:rPr>
        <w:t xml:space="preserve">          </w:t>
      </w:r>
      <w:r w:rsidR="005D35FE">
        <w:rPr>
          <w:rFonts w:ascii="TH SarabunPSK" w:hAnsi="TH SarabunPSK" w:cs="TH SarabunPSK" w:hint="cs"/>
          <w:cs/>
        </w:rPr>
        <w:tab/>
      </w:r>
      <w:r w:rsidR="005D35FE">
        <w:rPr>
          <w:rFonts w:ascii="TH SarabunPSK" w:hAnsi="TH SarabunPSK" w:cs="TH SarabunPSK" w:hint="cs"/>
          <w:cs/>
        </w:rPr>
        <w:tab/>
      </w:r>
      <w:r w:rsidR="005D35FE">
        <w:rPr>
          <w:rFonts w:ascii="TH SarabunPSK" w:hAnsi="TH SarabunPSK" w:cs="TH SarabunPSK" w:hint="cs"/>
          <w:cs/>
        </w:rPr>
        <w:tab/>
      </w:r>
      <w:r w:rsidR="005D35FE">
        <w:rPr>
          <w:rFonts w:ascii="TH SarabunPSK" w:hAnsi="TH SarabunPSK" w:cs="TH SarabunPSK" w:hint="cs"/>
          <w:cs/>
        </w:rPr>
        <w:tab/>
      </w:r>
      <w:r w:rsidR="005D35FE">
        <w:rPr>
          <w:rFonts w:ascii="TH SarabunPSK" w:hAnsi="TH SarabunPSK" w:cs="TH SarabunPSK" w:hint="cs"/>
          <w:cs/>
        </w:rPr>
        <w:tab/>
      </w:r>
      <w:r w:rsidRPr="00C3619A">
        <w:rPr>
          <w:rFonts w:ascii="TH SarabunPSK" w:hAnsi="TH SarabunPSK" w:cs="TH SarabunPSK"/>
          <w:cs/>
        </w:rPr>
        <w:t>เพราะมีมุม....</w:t>
      </w:r>
      <w:r w:rsidR="0009672F" w:rsidRPr="00C3619A">
        <w:rPr>
          <w:rFonts w:ascii="TH SarabunPSK" w:hAnsi="TH SarabunPSK" w:cs="TH SarabunPSK"/>
          <w:cs/>
        </w:rPr>
        <w:t>.....</w:t>
      </w:r>
      <w:r w:rsidRPr="00C3619A">
        <w:rPr>
          <w:rFonts w:ascii="TH SarabunPSK" w:hAnsi="TH SarabunPSK" w:cs="TH SarabunPSK"/>
          <w:cs/>
        </w:rPr>
        <w:t>....เป็นมุมฉา</w:t>
      </w:r>
      <w:r w:rsidRPr="00C3619A">
        <w:rPr>
          <w:rFonts w:ascii="TH SarabunPSK" w:hAnsi="TH SarabunPSK" w:cs="TH SarabunPSK"/>
          <w:cs/>
          <w:lang w:eastAsia="ja-JP"/>
        </w:rPr>
        <w:t xml:space="preserve">ก </w:t>
      </w:r>
    </w:p>
    <w:p w:rsidR="00CC18EC" w:rsidRPr="00C3619A" w:rsidRDefault="0009672F" w:rsidP="00CC18EC">
      <w:pPr>
        <w:rPr>
          <w:rFonts w:ascii="TH SarabunPSK" w:hAnsi="TH SarabunPSK" w:cs="TH SarabunPSK"/>
          <w:lang w:eastAsia="ja-JP"/>
        </w:rPr>
      </w:pPr>
      <w:r w:rsidRPr="00C3619A">
        <w:rPr>
          <w:rFonts w:ascii="TH SarabunPSK" w:hAnsi="TH SarabunPSK" w:cs="TH SarabunPSK"/>
          <w:cs/>
          <w:lang w:eastAsia="ja-JP"/>
        </w:rPr>
        <w:t xml:space="preserve">          </w:t>
      </w:r>
      <w:r w:rsidR="005D35FE">
        <w:rPr>
          <w:rFonts w:ascii="TH SarabunPSK" w:hAnsi="TH SarabunPSK" w:cs="TH SarabunPSK" w:hint="cs"/>
          <w:cs/>
          <w:lang w:eastAsia="ja-JP"/>
        </w:rPr>
        <w:tab/>
      </w:r>
      <w:r w:rsidR="005D35FE">
        <w:rPr>
          <w:rFonts w:ascii="TH SarabunPSK" w:hAnsi="TH SarabunPSK" w:cs="TH SarabunPSK" w:hint="cs"/>
          <w:cs/>
          <w:lang w:eastAsia="ja-JP"/>
        </w:rPr>
        <w:tab/>
      </w:r>
      <w:r w:rsidR="005D35FE">
        <w:rPr>
          <w:rFonts w:ascii="TH SarabunPSK" w:hAnsi="TH SarabunPSK" w:cs="TH SarabunPSK" w:hint="cs"/>
          <w:cs/>
          <w:lang w:eastAsia="ja-JP"/>
        </w:rPr>
        <w:tab/>
      </w:r>
      <w:r w:rsidR="005D35FE">
        <w:rPr>
          <w:rFonts w:ascii="TH SarabunPSK" w:hAnsi="TH SarabunPSK" w:cs="TH SarabunPSK" w:hint="cs"/>
          <w:cs/>
          <w:lang w:eastAsia="ja-JP"/>
        </w:rPr>
        <w:tab/>
      </w:r>
      <w:r w:rsidR="005D35FE">
        <w:rPr>
          <w:rFonts w:ascii="TH SarabunPSK" w:hAnsi="TH SarabunPSK" w:cs="TH SarabunPSK" w:hint="cs"/>
          <w:cs/>
          <w:lang w:eastAsia="ja-JP"/>
        </w:rPr>
        <w:tab/>
      </w:r>
      <w:r w:rsidR="00CC18EC" w:rsidRPr="00C3619A">
        <w:rPr>
          <w:rFonts w:ascii="TH SarabunPSK" w:hAnsi="TH SarabunPSK" w:cs="TH SarabunPSK"/>
          <w:cs/>
          <w:lang w:eastAsia="ja-JP"/>
        </w:rPr>
        <w:t>มี</w:t>
      </w:r>
      <w:r w:rsidR="008C7CC3">
        <w:rPr>
          <w:rFonts w:ascii="TH SarabunPSK" w:hAnsi="TH SarabunPSK" w:cs="TH SarabunPSK" w:hint="cs"/>
          <w:cs/>
          <w:lang w:eastAsia="ja-JP"/>
        </w:rPr>
        <w:t xml:space="preserve"> </w:t>
      </w:r>
      <w:r w:rsidR="00CC18EC" w:rsidRPr="00C3619A">
        <w:rPr>
          <w:rFonts w:ascii="TH SarabunPSK" w:hAnsi="TH SarabunPSK" w:cs="TH SarabunPSK"/>
          <w:cs/>
          <w:lang w:eastAsia="ja-JP"/>
        </w:rPr>
        <w:t>...........</w:t>
      </w:r>
      <w:r w:rsidR="008C7CC3">
        <w:rPr>
          <w:rFonts w:ascii="TH SarabunPSK" w:hAnsi="TH SarabunPSK" w:cs="TH SarabunPSK" w:hint="cs"/>
          <w:cs/>
          <w:lang w:eastAsia="ja-JP"/>
        </w:rPr>
        <w:t xml:space="preserve"> </w:t>
      </w:r>
      <w:r w:rsidR="00CC18EC" w:rsidRPr="00C3619A">
        <w:rPr>
          <w:rFonts w:ascii="TH SarabunPSK" w:hAnsi="TH SarabunPSK" w:cs="TH SarabunPSK"/>
          <w:cs/>
          <w:lang w:eastAsia="ja-JP"/>
        </w:rPr>
        <w:t>.เป็น</w:t>
      </w:r>
      <w:r w:rsidR="00CC18EC" w:rsidRPr="00C3619A">
        <w:rPr>
          <w:rFonts w:ascii="TH SarabunPSK" w:hAnsi="TH SarabunPSK" w:cs="TH SarabunPSK"/>
          <w:lang w:eastAsia="ja-JP"/>
        </w:rPr>
        <w:t>…………………………………………..</w:t>
      </w:r>
      <w:r w:rsidR="00CC18EC" w:rsidRPr="00C3619A">
        <w:rPr>
          <w:rFonts w:ascii="TH SarabunPSK" w:hAnsi="TH SarabunPSK" w:cs="TH SarabunPSK"/>
          <w:cs/>
          <w:lang w:eastAsia="ja-JP"/>
        </w:rPr>
        <w:t xml:space="preserve"> และ</w:t>
      </w:r>
    </w:p>
    <w:p w:rsidR="00CC18EC" w:rsidRPr="00C3619A" w:rsidRDefault="00CC18EC" w:rsidP="00CC18EC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  <w:cs/>
          <w:lang w:eastAsia="ja-JP"/>
        </w:rPr>
        <w:t xml:space="preserve">  </w:t>
      </w:r>
      <w:r w:rsidR="005D35FE">
        <w:rPr>
          <w:rFonts w:ascii="TH SarabunPSK" w:hAnsi="TH SarabunPSK" w:cs="TH SarabunPSK" w:hint="cs"/>
          <w:cs/>
          <w:lang w:eastAsia="ja-JP"/>
        </w:rPr>
        <w:tab/>
      </w:r>
      <w:r w:rsidR="005D35FE">
        <w:rPr>
          <w:rFonts w:ascii="TH SarabunPSK" w:hAnsi="TH SarabunPSK" w:cs="TH SarabunPSK" w:hint="cs"/>
          <w:cs/>
          <w:lang w:eastAsia="ja-JP"/>
        </w:rPr>
        <w:tab/>
      </w:r>
      <w:r w:rsidR="005D35FE">
        <w:rPr>
          <w:rFonts w:ascii="TH SarabunPSK" w:hAnsi="TH SarabunPSK" w:cs="TH SarabunPSK" w:hint="cs"/>
          <w:cs/>
          <w:lang w:eastAsia="ja-JP"/>
        </w:rPr>
        <w:tab/>
      </w:r>
      <w:r w:rsidR="005D35FE">
        <w:rPr>
          <w:rFonts w:ascii="TH SarabunPSK" w:hAnsi="TH SarabunPSK" w:cs="TH SarabunPSK" w:hint="cs"/>
          <w:cs/>
          <w:lang w:eastAsia="ja-JP"/>
        </w:rPr>
        <w:tab/>
      </w:r>
      <w:r w:rsidRPr="00C3619A">
        <w:rPr>
          <w:rFonts w:ascii="TH SarabunPSK" w:hAnsi="TH SarabunPSK" w:cs="TH SarabunPSK"/>
          <w:cs/>
          <w:lang w:eastAsia="ja-JP"/>
        </w:rPr>
        <w:t xml:space="preserve">       </w:t>
      </w:r>
      <w:r w:rsidR="005D35FE">
        <w:rPr>
          <w:rFonts w:ascii="TH SarabunPSK" w:hAnsi="TH SarabunPSK" w:cs="TH SarabunPSK" w:hint="cs"/>
          <w:cs/>
          <w:lang w:eastAsia="ja-JP"/>
        </w:rPr>
        <w:tab/>
      </w:r>
      <w:r w:rsidRPr="00C3619A">
        <w:rPr>
          <w:rFonts w:ascii="TH SarabunPSK" w:hAnsi="TH SarabunPSK" w:cs="TH SarabunPSK"/>
          <w:cs/>
          <w:lang w:eastAsia="ja-JP"/>
        </w:rPr>
        <w:t>มี</w:t>
      </w:r>
      <w:r w:rsidRPr="00C3619A">
        <w:rPr>
          <w:rFonts w:ascii="TH SarabunPSK" w:hAnsi="TH SarabunPSK" w:cs="TH SarabunPSK"/>
          <w:lang w:eastAsia="ja-JP"/>
        </w:rPr>
        <w:t xml:space="preserve"> ………… </w:t>
      </w:r>
      <w:r w:rsidRPr="00C3619A">
        <w:rPr>
          <w:rFonts w:ascii="TH SarabunPSK" w:hAnsi="TH SarabunPSK" w:cs="TH SarabunPSK"/>
          <w:cs/>
          <w:lang w:eastAsia="ja-JP"/>
        </w:rPr>
        <w:t>และ........... เป็น</w:t>
      </w:r>
      <w:r w:rsidRPr="00C3619A">
        <w:rPr>
          <w:rFonts w:ascii="TH SarabunPSK" w:hAnsi="TH SarabunPSK" w:cs="TH SarabunPSK"/>
          <w:lang w:eastAsia="ja-JP"/>
        </w:rPr>
        <w:t>…………………………………………………</w:t>
      </w:r>
    </w:p>
    <w:p w:rsidR="00CC18EC" w:rsidRPr="00C3619A" w:rsidRDefault="00CC18EC" w:rsidP="00CC18EC">
      <w:pPr>
        <w:rPr>
          <w:rFonts w:ascii="TH SarabunPSK" w:hAnsi="TH SarabunPSK" w:cs="TH SarabunPSK"/>
        </w:rPr>
      </w:pPr>
    </w:p>
    <w:p w:rsidR="00CC18EC" w:rsidRDefault="00E45874" w:rsidP="00CC18EC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16992" behindDoc="1" locked="0" layoutInCell="1" allowOverlap="1" wp14:anchorId="4929D913" wp14:editId="65797981">
                <wp:simplePos x="0" y="0"/>
                <wp:positionH relativeFrom="column">
                  <wp:posOffset>-203835</wp:posOffset>
                </wp:positionH>
                <wp:positionV relativeFrom="paragraph">
                  <wp:posOffset>88900</wp:posOffset>
                </wp:positionV>
                <wp:extent cx="5905500" cy="986155"/>
                <wp:effectExtent l="0" t="0" r="19050" b="23495"/>
                <wp:wrapNone/>
                <wp:docPr id="9" name="สี่เหลี่ยมผืนผ้า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0" cy="9861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9" o:spid="_x0000_s1026" style="position:absolute;margin-left:-16.05pt;margin-top:7pt;width:465pt;height:77.65pt;z-index:-251199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" fillcolor="white [3201]" strokecolor="#f79646 [3209]" strokeweight="2pt"/>
            </w:pict>
          </mc:Fallback>
        </mc:AlternateContent>
      </w:r>
    </w:p>
    <w:p w:rsidR="00CC18EC" w:rsidRPr="00C3619A" w:rsidRDefault="00CC18EC" w:rsidP="00CC18EC">
      <w:pPr>
        <w:tabs>
          <w:tab w:val="left" w:pos="4678"/>
        </w:tabs>
        <w:ind w:right="-727"/>
        <w:rPr>
          <w:rFonts w:ascii="TH SarabunPSK" w:eastAsia="MS Mincho" w:hAnsi="TH SarabunPSK" w:cs="TH SarabunPSK"/>
          <w:b/>
          <w:bCs/>
          <w:lang w:eastAsia="ja-JP"/>
        </w:rPr>
      </w:pPr>
      <w:r w:rsidRPr="00C3619A">
        <w:rPr>
          <w:rFonts w:ascii="TH SarabunPSK" w:eastAsia="MS Mincho" w:hAnsi="TH SarabunPSK" w:cs="TH SarabunPSK"/>
          <w:b/>
          <w:bCs/>
          <w:cs/>
          <w:lang w:eastAsia="ja-JP"/>
        </w:rPr>
        <w:t xml:space="preserve">กิจกรรมที่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 xml:space="preserve">2 </w:t>
      </w:r>
      <w:r w:rsidRPr="00C3619A">
        <w:rPr>
          <w:rFonts w:ascii="TH SarabunPSK" w:eastAsia="MS Mincho" w:hAnsi="TH SarabunPSK" w:cs="TH SarabunPSK"/>
          <w:b/>
          <w:bCs/>
          <w:cs/>
          <w:lang w:eastAsia="ja-JP"/>
        </w:rPr>
        <w:t xml:space="preserve">ทบทวน  </w:t>
      </w:r>
    </w:p>
    <w:p w:rsidR="00CC18EC" w:rsidRPr="00C3619A" w:rsidRDefault="00CC18EC" w:rsidP="00CC18EC">
      <w:pPr>
        <w:ind w:firstLine="720"/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 xml:space="preserve">พื้นที่รูปสี่เหลี่ยมจัตุรัส  </w:t>
      </w:r>
      <w:r w:rsidRPr="00C3619A">
        <w:rPr>
          <w:rFonts w:ascii="TH SarabunPSK" w:eastAsia="MS Mincho" w:hAnsi="TH SarabunPSK" w:cs="TH SarabunPSK"/>
          <w:lang w:eastAsia="ja-JP"/>
        </w:rPr>
        <w:t xml:space="preserve">= 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ด้าน </w:t>
      </w:r>
      <w:r w:rsidRPr="00C3619A">
        <w:rPr>
          <w:rFonts w:ascii="TH SarabunPSK" w:eastAsia="MS Mincho" w:hAnsi="TH SarabunPSK" w:cs="TH SarabunPSK"/>
          <w:lang w:eastAsia="ja-JP"/>
        </w:rPr>
        <w:sym w:font="Symbol" w:char="F0B4"/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ด้าน  </w:t>
      </w:r>
    </w:p>
    <w:p w:rsidR="00CC18EC" w:rsidRPr="00C3619A" w:rsidRDefault="00CC18EC" w:rsidP="00CC18EC">
      <w:pPr>
        <w:ind w:firstLine="720"/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 xml:space="preserve">     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lang w:eastAsia="ja-JP"/>
        </w:rPr>
        <w:tab/>
      </w:r>
      <w:r w:rsidRPr="00C3619A">
        <w:rPr>
          <w:rFonts w:ascii="TH SarabunPSK" w:eastAsia="MS Mincho" w:hAnsi="TH SarabunPSK" w:cs="TH SarabunPSK"/>
          <w:lang w:eastAsia="ja-JP"/>
        </w:rPr>
        <w:tab/>
        <w:t xml:space="preserve">        </w:t>
      </w:r>
      <w:proofErr w:type="gramStart"/>
      <w:r w:rsidRPr="00C3619A">
        <w:rPr>
          <w:rFonts w:ascii="TH SarabunPSK" w:eastAsia="MS Mincho" w:hAnsi="TH SarabunPSK" w:cs="TH SarabunPSK"/>
          <w:lang w:eastAsia="ja-JP"/>
        </w:rPr>
        <w:t xml:space="preserve">=  </w:t>
      </w:r>
      <w:r w:rsidRPr="00C3619A">
        <w:rPr>
          <w:rFonts w:ascii="TH SarabunPSK" w:eastAsia="MS Mincho" w:hAnsi="TH SarabunPSK" w:cs="TH SarabunPSK"/>
          <w:cs/>
          <w:lang w:eastAsia="ja-JP"/>
        </w:rPr>
        <w:t>ด้าน</w:t>
      </w:r>
      <w:r w:rsidRPr="00C3619A">
        <w:rPr>
          <w:rFonts w:ascii="TH SarabunPSK" w:eastAsia="MS Mincho" w:hAnsi="TH SarabunPSK" w:cs="TH SarabunPSK"/>
          <w:sz w:val="36"/>
          <w:szCs w:val="36"/>
          <w:vertAlign w:val="superscript"/>
          <w:lang w:eastAsia="ja-JP"/>
        </w:rPr>
        <w:t>2</w:t>
      </w:r>
      <w:proofErr w:type="gramEnd"/>
    </w:p>
    <w:p w:rsidR="00CC18EC" w:rsidRDefault="00CC18EC" w:rsidP="0086733D">
      <w:pPr>
        <w:jc w:val="center"/>
        <w:rPr>
          <w:rFonts w:ascii="TH SarabunPSK" w:hAnsi="TH SarabunPSK" w:cs="TH SarabunPSK"/>
          <w:b/>
          <w:bCs/>
        </w:rPr>
      </w:pPr>
    </w:p>
    <w:p w:rsidR="00DD5E54" w:rsidRPr="00C3619A" w:rsidRDefault="00E45874" w:rsidP="0086733D">
      <w:pPr>
        <w:jc w:val="center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noProof/>
        </w:rPr>
        <w:lastRenderedPageBreak/>
        <mc:AlternateContent>
          <mc:Choice Requires="wps">
            <w:drawing>
              <wp:anchor distT="0" distB="0" distL="114300" distR="114300" simplePos="0" relativeHeight="252119040" behindDoc="1" locked="0" layoutInCell="1" allowOverlap="1" wp14:anchorId="468A469F" wp14:editId="41C426D7">
                <wp:simplePos x="0" y="0"/>
                <wp:positionH relativeFrom="column">
                  <wp:posOffset>-108584</wp:posOffset>
                </wp:positionH>
                <wp:positionV relativeFrom="paragraph">
                  <wp:posOffset>100965</wp:posOffset>
                </wp:positionV>
                <wp:extent cx="5962650" cy="8477250"/>
                <wp:effectExtent l="0" t="0" r="19050" b="19050"/>
                <wp:wrapNone/>
                <wp:docPr id="10" name="สี่เหลี่ยมผืนผ้า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2650" cy="8477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10" o:spid="_x0000_s1026" style="position:absolute;margin-left:-8.55pt;margin-top:7.95pt;width:469.5pt;height:667.5pt;z-index:-25119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" fillcolor="white [3201]" strokecolor="#f79646 [3209]" strokeweight="2pt"/>
            </w:pict>
          </mc:Fallback>
        </mc:AlternateContent>
      </w:r>
    </w:p>
    <w:p w:rsidR="00D82719" w:rsidRPr="00586466" w:rsidRDefault="00F65160" w:rsidP="00D82719">
      <w:pPr>
        <w:rPr>
          <w:rFonts w:ascii="TH SarabunPSK" w:eastAsia="MS Mincho" w:hAnsi="TH SarabunPSK" w:cs="TH SarabunPSK"/>
          <w:cs/>
          <w:lang w:eastAsia="ja-JP"/>
        </w:rPr>
      </w:pPr>
      <w:r w:rsidRPr="00F65160">
        <w:rPr>
          <w:rFonts w:ascii="TH SarabunPSK" w:hAnsi="TH SarabunPSK" w:cs="TH SarabunPSK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97150" behindDoc="0" locked="0" layoutInCell="1" allowOverlap="1" wp14:anchorId="707420FC" wp14:editId="32226925">
                <wp:simplePos x="0" y="0"/>
                <wp:positionH relativeFrom="column">
                  <wp:posOffset>4215765</wp:posOffset>
                </wp:positionH>
                <wp:positionV relativeFrom="paragraph">
                  <wp:posOffset>204470</wp:posOffset>
                </wp:positionV>
                <wp:extent cx="1638300" cy="742950"/>
                <wp:effectExtent l="0" t="0" r="0" b="0"/>
                <wp:wrapNone/>
                <wp:docPr id="31" name="Text Box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38300" cy="742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5160" w:rsidRPr="00F65160" w:rsidRDefault="00F65160" w:rsidP="00F65160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b/>
                                <w:bCs/>
                                <w:sz w:val="12"/>
                                <w:szCs w:val="12"/>
                              </w:rPr>
                            </w:pPr>
                            <w:r w:rsidRPr="00F65160">
                              <w:rPr>
                                <w:rFonts w:ascii="TH SarabunPSK" w:eastAsia="Cordia New" w:hAnsi="TH SarabunPSK" w:cs="TH SarabunPSK"/>
                                <w:b/>
                                <w:bCs/>
                                <w:caps/>
                                <w:color w:val="000000" w:themeColor="dark1"/>
                                <w:kern w:val="24"/>
                                <w:sz w:val="32"/>
                                <w:szCs w:val="32"/>
                                <w:cs/>
                              </w:rPr>
                              <w:t>รูปสี่เหลี่ยมจัตุรัส</w:t>
                            </w:r>
                          </w:p>
                          <w:p w:rsidR="00F65160" w:rsidRPr="00F65160" w:rsidRDefault="00F65160" w:rsidP="00F65160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b/>
                                <w:bCs/>
                                <w:sz w:val="12"/>
                                <w:szCs w:val="12"/>
                                <w:cs/>
                              </w:rPr>
                            </w:pPr>
                            <w:r w:rsidRPr="00F65160">
                              <w:rPr>
                                <w:rFonts w:ascii="TH SarabunPSK" w:eastAsia="Cordia New" w:hAnsi="TH SarabunPSK" w:cs="TH SarabunPSK"/>
                                <w:b/>
                                <w:bCs/>
                                <w:caps/>
                                <w:color w:val="000000" w:themeColor="dark1"/>
                                <w:kern w:val="24"/>
                                <w:sz w:val="32"/>
                                <w:szCs w:val="32"/>
                                <w:cs/>
                              </w:rPr>
                              <w:t>บนด้านตรงข้ามมุมฉาก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9" o:spid="_x0000_s1047" type="#_x0000_t202" style="position:absolute;margin-left:331.95pt;margin-top:16.1pt;width:129pt;height:58.5pt;z-index:25169715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" fillcolor="white [3201]" stroked="f" strokeweight=".5pt">
                <v:textbox>
                  <w:txbxContent>
                    <w:p w:rsidR="00F65160" w:rsidRPr="00F65160" w:rsidRDefault="00F65160" w:rsidP="00F65160">
                      <w:pPr>
                        <w:pStyle w:val="ae"/>
                        <w:spacing w:before="0" w:beforeAutospacing="0" w:after="0" w:afterAutospacing="0"/>
                        <w:rPr>
                          <w:b/>
                          <w:bCs/>
                          <w:sz w:val="12"/>
                          <w:szCs w:val="12"/>
                        </w:rPr>
                      </w:pPr>
                      <w:r w:rsidRPr="00F65160">
                        <w:rPr>
                          <w:rFonts w:ascii="TH SarabunPSK" w:eastAsia="Cordia New" w:hAnsi="TH SarabunPSK" w:cs="TH SarabunPSK"/>
                          <w:b/>
                          <w:bCs/>
                          <w:caps/>
                          <w:color w:val="000000" w:themeColor="dark1"/>
                          <w:kern w:val="24"/>
                          <w:sz w:val="32"/>
                          <w:szCs w:val="32"/>
                          <w:cs/>
                        </w:rPr>
                        <w:t>รูปสี่เหลี่ยมจัตุรัส</w:t>
                      </w:r>
                    </w:p>
                    <w:p w:rsidR="00F65160" w:rsidRPr="00F65160" w:rsidRDefault="00F65160" w:rsidP="00F65160">
                      <w:pPr>
                        <w:pStyle w:val="ae"/>
                        <w:spacing w:before="0" w:beforeAutospacing="0" w:after="0" w:afterAutospacing="0"/>
                        <w:rPr>
                          <w:b/>
                          <w:bCs/>
                          <w:sz w:val="12"/>
                          <w:szCs w:val="12"/>
                          <w:cs/>
                        </w:rPr>
                      </w:pPr>
                      <w:r w:rsidRPr="00F65160">
                        <w:rPr>
                          <w:rFonts w:ascii="TH SarabunPSK" w:eastAsia="Cordia New" w:hAnsi="TH SarabunPSK" w:cs="TH SarabunPSK"/>
                          <w:b/>
                          <w:bCs/>
                          <w:caps/>
                          <w:color w:val="000000" w:themeColor="dark1"/>
                          <w:kern w:val="24"/>
                          <w:sz w:val="32"/>
                          <w:szCs w:val="32"/>
                          <w:cs/>
                        </w:rPr>
                        <w:t>บนด้านตรงข้ามมุมฉาก</w:t>
                      </w:r>
                    </w:p>
                  </w:txbxContent>
                </v:textbox>
              </v:shape>
            </w:pict>
          </mc:Fallback>
        </mc:AlternateContent>
      </w:r>
      <w:r w:rsidR="00D82719" w:rsidRPr="00C3619A">
        <w:rPr>
          <w:rFonts w:ascii="TH SarabunPSK" w:eastAsia="MS Mincho" w:hAnsi="TH SarabunPSK" w:cs="TH SarabunPSK"/>
          <w:b/>
          <w:bCs/>
          <w:cs/>
          <w:lang w:eastAsia="ja-JP"/>
        </w:rPr>
        <w:t xml:space="preserve">กิจกรรมที่ </w:t>
      </w:r>
      <w:r w:rsidR="00D82719" w:rsidRPr="00C3619A">
        <w:rPr>
          <w:rFonts w:ascii="TH SarabunPSK" w:eastAsia="MS Mincho" w:hAnsi="TH SarabunPSK" w:cs="TH SarabunPSK"/>
          <w:b/>
          <w:bCs/>
          <w:lang w:eastAsia="ja-JP"/>
        </w:rPr>
        <w:t>3</w:t>
      </w:r>
      <w:r w:rsidR="00D82719" w:rsidRPr="00C3619A">
        <w:rPr>
          <w:rFonts w:ascii="TH SarabunPSK" w:eastAsia="MS Mincho" w:hAnsi="TH SarabunPSK" w:cs="TH SarabunPSK"/>
          <w:b/>
          <w:bCs/>
          <w:cs/>
          <w:lang w:eastAsia="ja-JP"/>
        </w:rPr>
        <w:t xml:space="preserve"> เริ่มประเด็น</w:t>
      </w:r>
      <w:r w:rsidR="00D82719" w:rsidRPr="00C3619A">
        <w:rPr>
          <w:rFonts w:ascii="TH SarabunPSK" w:eastAsia="MS Mincho" w:hAnsi="TH SarabunPSK" w:cs="TH SarabunPSK"/>
          <w:lang w:eastAsia="ja-JP"/>
        </w:rPr>
        <w:t xml:space="preserve">  </w:t>
      </w:r>
    </w:p>
    <w:p w:rsidR="00F65160" w:rsidRDefault="00F65160" w:rsidP="00D82719">
      <w:pPr>
        <w:jc w:val="center"/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hAnsi="TH SarabunPSK" w:cs="TH SarabunPSK"/>
          <w:noProof/>
        </w:rPr>
        <w:drawing>
          <wp:anchor distT="0" distB="0" distL="114300" distR="114300" simplePos="0" relativeHeight="252142592" behindDoc="0" locked="0" layoutInCell="1" allowOverlap="1" wp14:anchorId="32DC912A" wp14:editId="52B9BDCA">
            <wp:simplePos x="0" y="0"/>
            <wp:positionH relativeFrom="column">
              <wp:posOffset>1503045</wp:posOffset>
            </wp:positionH>
            <wp:positionV relativeFrom="paragraph">
              <wp:posOffset>69215</wp:posOffset>
            </wp:positionV>
            <wp:extent cx="2748280" cy="2114550"/>
            <wp:effectExtent l="0" t="0" r="0" b="0"/>
            <wp:wrapNone/>
            <wp:docPr id="84" name="รูปภาพ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280" cy="2114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5160" w:rsidRDefault="00F65160" w:rsidP="00D8271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F65160" w:rsidRDefault="00F65160" w:rsidP="00D8271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F65160" w:rsidRDefault="00F65160" w:rsidP="00D8271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F65160" w:rsidRDefault="00F65160" w:rsidP="00D8271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F65160" w:rsidRDefault="00F65160" w:rsidP="00D82719">
      <w:pPr>
        <w:jc w:val="center"/>
        <w:rPr>
          <w:rFonts w:ascii="TH SarabunPSK" w:eastAsia="MS Mincho" w:hAnsi="TH SarabunPSK" w:cs="TH SarabunPSK"/>
          <w:lang w:eastAsia="ja-JP"/>
        </w:rPr>
      </w:pPr>
      <w:r w:rsidRPr="00F65160">
        <w:rPr>
          <w:rFonts w:ascii="TH SarabunPSK" w:hAnsi="TH SarabunPSK" w:cs="TH SarabunPSK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98175" behindDoc="0" locked="0" layoutInCell="1" allowOverlap="1" wp14:anchorId="35BA4981" wp14:editId="46A2B5F3">
                <wp:simplePos x="0" y="0"/>
                <wp:positionH relativeFrom="column">
                  <wp:posOffset>123825</wp:posOffset>
                </wp:positionH>
                <wp:positionV relativeFrom="paragraph">
                  <wp:posOffset>103505</wp:posOffset>
                </wp:positionV>
                <wp:extent cx="1571625" cy="752475"/>
                <wp:effectExtent l="0" t="0" r="9525" b="9525"/>
                <wp:wrapNone/>
                <wp:docPr id="29" name="Text Box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71625" cy="752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5160" w:rsidRPr="00F65160" w:rsidRDefault="00F65160" w:rsidP="00F65160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b/>
                                <w:bCs/>
                                <w:sz w:val="12"/>
                                <w:szCs w:val="12"/>
                              </w:rPr>
                            </w:pPr>
                            <w:r w:rsidRPr="00F65160">
                              <w:rPr>
                                <w:rFonts w:ascii="TH SarabunPSK" w:eastAsia="Cordia New" w:hAnsi="TH SarabunPSK" w:cs="TH SarabunPSK"/>
                                <w:b/>
                                <w:bCs/>
                                <w:caps/>
                                <w:color w:val="000000" w:themeColor="dark1"/>
                                <w:kern w:val="24"/>
                                <w:sz w:val="32"/>
                                <w:szCs w:val="32"/>
                                <w:cs/>
                              </w:rPr>
                              <w:t>รูปสี่เหลี่ยมจัตุรัส</w:t>
                            </w:r>
                          </w:p>
                          <w:p w:rsidR="00F65160" w:rsidRPr="00F65160" w:rsidRDefault="00F65160" w:rsidP="00F65160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b/>
                                <w:bCs/>
                                <w:sz w:val="12"/>
                                <w:szCs w:val="12"/>
                                <w:cs/>
                              </w:rPr>
                            </w:pPr>
                            <w:r w:rsidRPr="00F65160">
                              <w:rPr>
                                <w:rFonts w:ascii="TH SarabunPSK" w:eastAsia="Cordia New" w:hAnsi="TH SarabunPSK" w:cs="TH SarabunPSK"/>
                                <w:b/>
                                <w:bCs/>
                                <w:caps/>
                                <w:color w:val="000000" w:themeColor="dark1"/>
                                <w:kern w:val="24"/>
                                <w:sz w:val="32"/>
                                <w:szCs w:val="32"/>
                                <w:cs/>
                              </w:rPr>
                              <w:t>บนด้านประกอบมุมฉาก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8" o:spid="_x0000_s1048" type="#_x0000_t202" style="position:absolute;left:0;text-align:left;margin-left:9.75pt;margin-top:8.15pt;width:123.75pt;height:59.25pt;z-index:25169817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" fillcolor="white [3201]" stroked="f" strokeweight=".5pt">
                <v:textbox>
                  <w:txbxContent>
                    <w:p w:rsidR="00F65160" w:rsidRPr="00F65160" w:rsidRDefault="00F65160" w:rsidP="00F65160">
                      <w:pPr>
                        <w:pStyle w:val="ae"/>
                        <w:spacing w:before="0" w:beforeAutospacing="0" w:after="0" w:afterAutospacing="0"/>
                        <w:rPr>
                          <w:b/>
                          <w:bCs/>
                          <w:sz w:val="12"/>
                          <w:szCs w:val="12"/>
                        </w:rPr>
                      </w:pPr>
                      <w:r w:rsidRPr="00F65160">
                        <w:rPr>
                          <w:rFonts w:ascii="TH SarabunPSK" w:eastAsia="Cordia New" w:hAnsi="TH SarabunPSK" w:cs="TH SarabunPSK"/>
                          <w:b/>
                          <w:bCs/>
                          <w:caps/>
                          <w:color w:val="000000" w:themeColor="dark1"/>
                          <w:kern w:val="24"/>
                          <w:sz w:val="32"/>
                          <w:szCs w:val="32"/>
                          <w:cs/>
                        </w:rPr>
                        <w:t>รูปสี่เหลี่ยมจัตุรัส</w:t>
                      </w:r>
                    </w:p>
                    <w:p w:rsidR="00F65160" w:rsidRPr="00F65160" w:rsidRDefault="00F65160" w:rsidP="00F65160">
                      <w:pPr>
                        <w:pStyle w:val="ae"/>
                        <w:spacing w:before="0" w:beforeAutospacing="0" w:after="0" w:afterAutospacing="0"/>
                        <w:rPr>
                          <w:rFonts w:hint="cs"/>
                          <w:b/>
                          <w:bCs/>
                          <w:sz w:val="12"/>
                          <w:szCs w:val="12"/>
                          <w:cs/>
                        </w:rPr>
                      </w:pPr>
                      <w:r w:rsidRPr="00F65160">
                        <w:rPr>
                          <w:rFonts w:ascii="TH SarabunPSK" w:eastAsia="Cordia New" w:hAnsi="TH SarabunPSK" w:cs="TH SarabunPSK"/>
                          <w:b/>
                          <w:bCs/>
                          <w:caps/>
                          <w:color w:val="000000" w:themeColor="dark1"/>
                          <w:kern w:val="24"/>
                          <w:sz w:val="32"/>
                          <w:szCs w:val="32"/>
                          <w:cs/>
                        </w:rPr>
                        <w:t>บนด้านประกอบมุมฉาก</w:t>
                      </w:r>
                    </w:p>
                  </w:txbxContent>
                </v:textbox>
              </v:shape>
            </w:pict>
          </mc:Fallback>
        </mc:AlternateContent>
      </w:r>
    </w:p>
    <w:p w:rsidR="00F65160" w:rsidRDefault="00F65160" w:rsidP="00D8271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F65160" w:rsidRDefault="00F65160" w:rsidP="00D8271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F65160" w:rsidRDefault="00F65160" w:rsidP="00D8271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D82719" w:rsidRPr="00C3619A" w:rsidRDefault="00D82719" w:rsidP="00D8271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D82719" w:rsidRPr="005B142F" w:rsidRDefault="00D82719" w:rsidP="00D82719">
      <w:pPr>
        <w:rPr>
          <w:rFonts w:ascii="TH SarabunPSK" w:eastAsia="MS Mincho" w:hAnsi="TH SarabunPSK" w:cs="TH SarabunPSK"/>
          <w:sz w:val="10"/>
          <w:szCs w:val="10"/>
          <w:lang w:eastAsia="ja-JP"/>
        </w:rPr>
      </w:pPr>
    </w:p>
    <w:p w:rsidR="00D82719" w:rsidRPr="00C3619A" w:rsidRDefault="00D82719" w:rsidP="00D82719">
      <w:pPr>
        <w:rPr>
          <w:rFonts w:ascii="TH SarabunPSK" w:eastAsia="MS Mincho" w:hAnsi="TH SarabunPSK" w:cs="TH SarabunPSK"/>
          <w:cs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 xml:space="preserve">   </w:t>
      </w:r>
      <w:r w:rsidRPr="00C3619A">
        <w:rPr>
          <w:rFonts w:ascii="TH SarabunPSK" w:eastAsia="MS Mincho" w:hAnsi="TH SarabunPSK" w:cs="TH SarabunPSK"/>
          <w:cs/>
          <w:lang w:eastAsia="ja-JP"/>
        </w:rPr>
        <w:tab/>
        <w:t>ให้</w:t>
      </w:r>
      <w:r w:rsidR="005D35FE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ด้านตรงข้ามมุมฉาก</w:t>
      </w:r>
      <w:r w:rsidR="00F65160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(ที่อยู่ตรงข้ามมุม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>C</w:t>
      </w:r>
      <w:r w:rsidRPr="00C3619A">
        <w:rPr>
          <w:rFonts w:ascii="TH SarabunPSK" w:eastAsia="MS Mincho" w:hAnsi="TH SarabunPSK" w:cs="TH SarabunPSK"/>
          <w:lang w:eastAsia="ja-JP"/>
        </w:rPr>
        <w:t>)</w:t>
      </w:r>
      <w:r w:rsidR="00F65160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ยาว </w:t>
      </w:r>
      <w:r w:rsidR="00FE042E">
        <w:rPr>
          <w:rFonts w:ascii="TH SarabunPSK" w:eastAsia="MS Mincho" w:hAnsi="TH SarabunPSK" w:cs="TH SarabunPSK"/>
          <w:b/>
          <w:bCs/>
          <w:caps w:val="0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c</w:t>
      </w:r>
      <w:r w:rsidRPr="00C3619A">
        <w:rPr>
          <w:rFonts w:ascii="TH SarabunPSK" w:eastAsia="MS Mincho" w:hAnsi="TH SarabunPSK" w:cs="TH SarabunPSK"/>
          <w:caps w:val="0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หน่วย</w:t>
      </w:r>
    </w:p>
    <w:p w:rsidR="00FE042E" w:rsidRDefault="00FE042E" w:rsidP="00FE042E">
      <w:pPr>
        <w:tabs>
          <w:tab w:val="left" w:pos="1008"/>
        </w:tabs>
        <w:rPr>
          <w:rFonts w:ascii="TH SarabunPSK" w:eastAsia="MS Mincho" w:hAnsi="TH SarabunPSK" w:cs="TH SarabunPSK"/>
          <w:lang w:eastAsia="ja-JP"/>
        </w:rPr>
      </w:pPr>
      <w:r>
        <w:rPr>
          <w:rFonts w:ascii="TH SarabunPSK" w:eastAsia="MS Mincho" w:hAnsi="TH SarabunPSK" w:cs="TH SarabunPSK"/>
          <w:cs/>
          <w:lang w:eastAsia="ja-JP"/>
        </w:rPr>
        <w:t xml:space="preserve">       </w:t>
      </w:r>
      <w:r>
        <w:rPr>
          <w:rFonts w:ascii="TH SarabunPSK" w:eastAsia="MS Mincho" w:hAnsi="TH SarabunPSK" w:cs="TH SarabunPSK" w:hint="cs"/>
          <w:cs/>
          <w:lang w:eastAsia="ja-JP"/>
        </w:rPr>
        <w:tab/>
      </w:r>
      <w:r w:rsidR="00D82719" w:rsidRPr="00C3619A">
        <w:rPr>
          <w:rFonts w:ascii="TH SarabunPSK" w:eastAsia="MS Mincho" w:hAnsi="TH SarabunPSK" w:cs="TH SarabunPSK"/>
          <w:cs/>
          <w:lang w:eastAsia="ja-JP"/>
        </w:rPr>
        <w:t>ด้านประกอบมุมฉาก</w:t>
      </w:r>
      <w:r w:rsidR="00F65160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="00D82719" w:rsidRPr="00C3619A">
        <w:rPr>
          <w:rFonts w:ascii="TH SarabunPSK" w:eastAsia="MS Mincho" w:hAnsi="TH SarabunPSK" w:cs="TH SarabunPSK"/>
          <w:cs/>
          <w:lang w:eastAsia="ja-JP"/>
        </w:rPr>
        <w:t xml:space="preserve">(ที่อยู่ตรงข้ามมุม </w:t>
      </w:r>
      <w:r w:rsidR="00D82719" w:rsidRPr="00C3619A">
        <w:rPr>
          <w:rFonts w:ascii="TH SarabunPSK" w:eastAsia="MS Mincho" w:hAnsi="TH SarabunPSK" w:cs="TH SarabunPSK"/>
          <w:b/>
          <w:bCs/>
          <w:lang w:eastAsia="ja-JP"/>
        </w:rPr>
        <w:t>A</w:t>
      </w:r>
      <w:r w:rsidR="00D82719" w:rsidRPr="00C3619A">
        <w:rPr>
          <w:rFonts w:ascii="TH SarabunPSK" w:eastAsia="MS Mincho" w:hAnsi="TH SarabunPSK" w:cs="TH SarabunPSK"/>
          <w:lang w:eastAsia="ja-JP"/>
        </w:rPr>
        <w:t>)</w:t>
      </w:r>
      <w:r w:rsidR="00D82719" w:rsidRPr="00C3619A">
        <w:rPr>
          <w:rFonts w:ascii="TH SarabunPSK" w:eastAsia="MS Mincho" w:hAnsi="TH SarabunPSK" w:cs="TH SarabunPSK"/>
          <w:cs/>
          <w:lang w:eastAsia="ja-JP"/>
        </w:rPr>
        <w:t xml:space="preserve"> ยาว </w:t>
      </w:r>
      <w:r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="00D82719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a</w:t>
      </w:r>
      <w:r w:rsidR="00D82719"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="00D82719" w:rsidRPr="00C3619A">
        <w:rPr>
          <w:rFonts w:ascii="TH SarabunPSK" w:eastAsia="MS Mincho" w:hAnsi="TH SarabunPSK" w:cs="TH SarabunPSK"/>
          <w:cs/>
          <w:lang w:eastAsia="ja-JP"/>
        </w:rPr>
        <w:t xml:space="preserve"> หน่วย</w:t>
      </w:r>
    </w:p>
    <w:p w:rsidR="00D82719" w:rsidRPr="00C3619A" w:rsidRDefault="00FE042E" w:rsidP="00FE042E">
      <w:pPr>
        <w:tabs>
          <w:tab w:val="left" w:pos="1008"/>
        </w:tabs>
        <w:rPr>
          <w:rFonts w:ascii="TH SarabunPSK" w:eastAsia="MS Mincho" w:hAnsi="TH SarabunPSK" w:cs="TH SarabunPSK"/>
          <w:lang w:eastAsia="ja-JP"/>
        </w:rPr>
      </w:pPr>
      <w:r>
        <w:rPr>
          <w:rFonts w:ascii="TH SarabunPSK" w:eastAsia="MS Mincho" w:hAnsi="TH SarabunPSK" w:cs="TH SarabunPSK" w:hint="cs"/>
          <w:cs/>
          <w:lang w:eastAsia="ja-JP"/>
        </w:rPr>
        <w:tab/>
      </w:r>
      <w:r w:rsidR="00D82719" w:rsidRPr="00C3619A">
        <w:rPr>
          <w:rFonts w:ascii="TH SarabunPSK" w:eastAsia="MS Mincho" w:hAnsi="TH SarabunPSK" w:cs="TH SarabunPSK"/>
          <w:cs/>
          <w:lang w:eastAsia="ja-JP"/>
        </w:rPr>
        <w:t>ด้านประกอบมุมฉาก</w:t>
      </w:r>
      <w:r w:rsidR="00F65160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="00D82719" w:rsidRPr="00C3619A">
        <w:rPr>
          <w:rFonts w:ascii="TH SarabunPSK" w:eastAsia="MS Mincho" w:hAnsi="TH SarabunPSK" w:cs="TH SarabunPSK"/>
          <w:cs/>
          <w:lang w:eastAsia="ja-JP"/>
        </w:rPr>
        <w:t>(ที่อยู่ตรงข้ามมุม</w:t>
      </w:r>
      <w:r w:rsidR="00D82719"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="00D82719" w:rsidRPr="00C3619A">
        <w:rPr>
          <w:rFonts w:ascii="TH SarabunPSK" w:eastAsia="MS Mincho" w:hAnsi="TH SarabunPSK" w:cs="TH SarabunPSK"/>
          <w:b/>
          <w:bCs/>
          <w:lang w:eastAsia="ja-JP"/>
        </w:rPr>
        <w:t>B</w:t>
      </w:r>
      <w:r w:rsidR="00D82719" w:rsidRPr="00C3619A">
        <w:rPr>
          <w:rFonts w:ascii="TH SarabunPSK" w:eastAsia="MS Mincho" w:hAnsi="TH SarabunPSK" w:cs="TH SarabunPSK"/>
          <w:cs/>
          <w:lang w:eastAsia="ja-JP"/>
        </w:rPr>
        <w:t xml:space="preserve">) ยาว </w:t>
      </w:r>
      <w:r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="00D82719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b</w:t>
      </w:r>
      <w:r w:rsidR="00D82719"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="00D82719" w:rsidRPr="00C3619A">
        <w:rPr>
          <w:rFonts w:ascii="TH SarabunPSK" w:eastAsia="MS Mincho" w:hAnsi="TH SarabunPSK" w:cs="TH SarabunPSK"/>
          <w:cs/>
          <w:lang w:eastAsia="ja-JP"/>
        </w:rPr>
        <w:t xml:space="preserve"> หน่วย</w:t>
      </w:r>
    </w:p>
    <w:p w:rsidR="00D82719" w:rsidRPr="00C3619A" w:rsidRDefault="00D82719" w:rsidP="00D82719">
      <w:pPr>
        <w:rPr>
          <w:rFonts w:ascii="TH SarabunPSK" w:eastAsia="MS Mincho" w:hAnsi="TH SarabunPSK" w:cs="TH SarabunPSK"/>
          <w:cs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>ดังนั้น พื้นที่รูป</w:t>
      </w:r>
      <w:r w:rsidR="00FE042E">
        <w:rPr>
          <w:rFonts w:ascii="TH SarabunPSK" w:eastAsia="MS Mincho" w:hAnsi="TH SarabunPSK" w:cs="TH SarabunPSK" w:hint="cs"/>
          <w:cs/>
          <w:lang w:eastAsia="ja-JP"/>
        </w:rPr>
        <w:t>สี่เหลี่ยม</w:t>
      </w:r>
      <w:r w:rsidRPr="00C3619A">
        <w:rPr>
          <w:rFonts w:ascii="TH SarabunPSK" w:eastAsia="MS Mincho" w:hAnsi="TH SarabunPSK" w:cs="TH SarabunPSK"/>
          <w:cs/>
          <w:lang w:eastAsia="ja-JP"/>
        </w:rPr>
        <w:t>จัตุรัสบนด้านตรงข้ามมุมฉาก</w:t>
      </w:r>
      <w:r w:rsidR="00F65160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(ที่อยู่ตรงข้ามมุม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>C</w:t>
      </w:r>
      <w:r w:rsidRPr="00C3619A">
        <w:rPr>
          <w:rFonts w:ascii="TH SarabunPSK" w:eastAsia="MS Mincho" w:hAnsi="TH SarabunPSK" w:cs="TH SarabunPSK"/>
          <w:lang w:eastAsia="ja-JP"/>
        </w:rPr>
        <w:t>)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 เป็น 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c</w:t>
      </w:r>
      <w:r w:rsidRPr="00C3619A">
        <w:rPr>
          <w:rFonts w:ascii="TH SarabunPSK" w:eastAsia="MS Mincho" w:hAnsi="TH SarabunPSK" w:cs="TH SarabunPSK"/>
          <w:b/>
          <w:bCs/>
          <w:sz w:val="36"/>
          <w:szCs w:val="36"/>
          <w:vertAlign w:val="superscript"/>
          <w:lang w:eastAsia="ja-JP"/>
        </w:rPr>
        <w:t>2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ตารางหน่วย</w:t>
      </w:r>
    </w:p>
    <w:p w:rsidR="00D82719" w:rsidRPr="00C3619A" w:rsidRDefault="00D82719" w:rsidP="00D82719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 xml:space="preserve">        พื้นที่รูป</w:t>
      </w:r>
      <w:r w:rsidR="00FE042E">
        <w:rPr>
          <w:rFonts w:ascii="TH SarabunPSK" w:eastAsia="MS Mincho" w:hAnsi="TH SarabunPSK" w:cs="TH SarabunPSK" w:hint="cs"/>
          <w:cs/>
          <w:lang w:eastAsia="ja-JP"/>
        </w:rPr>
        <w:t>สี่เหลี่ยม</w:t>
      </w:r>
      <w:r w:rsidRPr="00C3619A">
        <w:rPr>
          <w:rFonts w:ascii="TH SarabunPSK" w:eastAsia="MS Mincho" w:hAnsi="TH SarabunPSK" w:cs="TH SarabunPSK"/>
          <w:cs/>
          <w:lang w:eastAsia="ja-JP"/>
        </w:rPr>
        <w:t>จัตุรัสบนด้านประกอบมุมฉาก</w:t>
      </w:r>
      <w:r w:rsidR="00F65160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(ที่อยู่ตรงข้ามมุม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>A</w:t>
      </w:r>
      <w:r w:rsidRPr="00C3619A">
        <w:rPr>
          <w:rFonts w:ascii="TH SarabunPSK" w:eastAsia="MS Mincho" w:hAnsi="TH SarabunPSK" w:cs="TH SarabunPSK"/>
          <w:lang w:eastAsia="ja-JP"/>
        </w:rPr>
        <w:t>)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เป็น 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a</w:t>
      </w:r>
      <w:r w:rsidRPr="00C3619A">
        <w:rPr>
          <w:rFonts w:ascii="TH SarabunPSK" w:eastAsia="MS Mincho" w:hAnsi="TH SarabunPSK" w:cs="TH SarabunPSK"/>
          <w:b/>
          <w:bCs/>
          <w:sz w:val="36"/>
          <w:szCs w:val="36"/>
          <w:vertAlign w:val="superscript"/>
          <w:lang w:eastAsia="ja-JP"/>
        </w:rPr>
        <w:t>2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ตารางหน่วย</w:t>
      </w:r>
    </w:p>
    <w:p w:rsidR="00D82719" w:rsidRPr="00C3619A" w:rsidRDefault="00D82719" w:rsidP="00D82719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vertAlign w:val="superscript"/>
          <w:cs/>
          <w:lang w:eastAsia="ja-JP"/>
        </w:rPr>
        <w:t xml:space="preserve">            </w:t>
      </w:r>
      <w:r w:rsidRPr="00C3619A">
        <w:rPr>
          <w:rFonts w:ascii="TH SarabunPSK" w:eastAsia="MS Mincho" w:hAnsi="TH SarabunPSK" w:cs="TH SarabunPSK"/>
          <w:cs/>
          <w:lang w:eastAsia="ja-JP"/>
        </w:rPr>
        <w:t>พื้นที่รูป</w:t>
      </w:r>
      <w:r w:rsidR="00FE042E">
        <w:rPr>
          <w:rFonts w:ascii="TH SarabunPSK" w:eastAsia="MS Mincho" w:hAnsi="TH SarabunPSK" w:cs="TH SarabunPSK" w:hint="cs"/>
          <w:cs/>
          <w:lang w:eastAsia="ja-JP"/>
        </w:rPr>
        <w:t>สี่เหลี่ยม</w:t>
      </w:r>
      <w:r w:rsidRPr="00C3619A">
        <w:rPr>
          <w:rFonts w:ascii="TH SarabunPSK" w:eastAsia="MS Mincho" w:hAnsi="TH SarabunPSK" w:cs="TH SarabunPSK"/>
          <w:cs/>
          <w:lang w:eastAsia="ja-JP"/>
        </w:rPr>
        <w:t>จัตุรัสบนด้านประกอบมุมฉาก</w:t>
      </w:r>
      <w:r w:rsidR="00F65160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(ที่อยู่ตรงข้ามมุม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>B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) เป็น 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b</w:t>
      </w:r>
      <w:r w:rsidRPr="00C3619A">
        <w:rPr>
          <w:rFonts w:ascii="TH SarabunPSK" w:eastAsia="MS Mincho" w:hAnsi="TH SarabunPSK" w:cs="TH SarabunPSK"/>
          <w:b/>
          <w:bCs/>
          <w:sz w:val="36"/>
          <w:szCs w:val="36"/>
          <w:vertAlign w:val="superscript"/>
          <w:lang w:eastAsia="ja-JP"/>
        </w:rPr>
        <w:t>2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ตารางหน่วย</w:t>
      </w:r>
    </w:p>
    <w:p w:rsidR="00D82719" w:rsidRPr="00C3619A" w:rsidRDefault="00D82719" w:rsidP="00D82719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  <w:cs/>
        </w:rPr>
        <w:t>จงเติมจำนวนลงในตารางให้สมบูรณ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89"/>
        <w:gridCol w:w="1652"/>
        <w:gridCol w:w="1652"/>
        <w:gridCol w:w="1746"/>
        <w:gridCol w:w="1648"/>
      </w:tblGrid>
      <w:tr w:rsidR="00D82719" w:rsidRPr="00C3619A" w:rsidTr="00046410">
        <w:trPr>
          <w:tblHeader/>
        </w:trPr>
        <w:tc>
          <w:tcPr>
            <w:tcW w:w="2589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hAnsi="TH SarabunPSK" w:cs="TH SarabunPSK"/>
                <w:b/>
                <w:bCs/>
                <w:cs/>
              </w:rPr>
              <w:t>โจทย์</w:t>
            </w:r>
          </w:p>
        </w:tc>
        <w:tc>
          <w:tcPr>
            <w:tcW w:w="1652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eastAsia="MS Mincho" w:hAnsi="TH SarabunPSK" w:cs="TH SarabunPSK"/>
                <w:b/>
                <w:bCs/>
                <w:lang w:eastAsia="ja-JP"/>
              </w:rPr>
            </w:pPr>
            <w:r w:rsidRPr="00C3619A">
              <w:rPr>
                <w:rFonts w:ascii="TH SarabunPSK" w:eastAsia="MS Mincho" w:hAnsi="TH SarabunPSK" w:cs="TH SarabunPSK"/>
                <w:b/>
                <w:bCs/>
                <w:caps w:val="0"/>
                <w:lang w:eastAsia="ja-JP"/>
              </w:rPr>
              <w:t>a</w:t>
            </w:r>
            <w:r w:rsidRPr="00C3619A">
              <w:rPr>
                <w:rFonts w:ascii="TH SarabunPSK" w:eastAsia="MS Mincho" w:hAnsi="TH SarabunPSK" w:cs="TH SarabunPSK"/>
                <w:b/>
                <w:bCs/>
                <w:vertAlign w:val="superscript"/>
                <w:lang w:eastAsia="ja-JP"/>
              </w:rPr>
              <w:t>2</w:t>
            </w:r>
          </w:p>
        </w:tc>
        <w:tc>
          <w:tcPr>
            <w:tcW w:w="1652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C3619A">
              <w:rPr>
                <w:rFonts w:ascii="TH SarabunPSK" w:eastAsia="MS Mincho" w:hAnsi="TH SarabunPSK" w:cs="TH SarabunPSK"/>
                <w:b/>
                <w:bCs/>
                <w:caps w:val="0"/>
                <w:lang w:eastAsia="ja-JP"/>
              </w:rPr>
              <w:t>b</w:t>
            </w:r>
            <w:r w:rsidRPr="00C3619A">
              <w:rPr>
                <w:rFonts w:ascii="TH SarabunPSK" w:eastAsia="MS Mincho" w:hAnsi="TH SarabunPSK" w:cs="TH SarabunPSK"/>
                <w:b/>
                <w:bCs/>
                <w:vertAlign w:val="superscript"/>
                <w:lang w:eastAsia="ja-JP"/>
              </w:rPr>
              <w:t>2</w:t>
            </w:r>
          </w:p>
        </w:tc>
        <w:tc>
          <w:tcPr>
            <w:tcW w:w="1746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eastAsia="MS Mincho" w:hAnsi="TH SarabunPSK" w:cs="TH SarabunPSK"/>
                <w:b/>
                <w:bCs/>
                <w:caps w:val="0"/>
                <w:lang w:eastAsia="ja-JP"/>
              </w:rPr>
              <w:t>c</w:t>
            </w:r>
            <w:r w:rsidRPr="00C3619A">
              <w:rPr>
                <w:rFonts w:ascii="TH SarabunPSK" w:eastAsia="MS Mincho" w:hAnsi="TH SarabunPSK" w:cs="TH SarabunPSK"/>
                <w:b/>
                <w:bCs/>
                <w:vertAlign w:val="superscript"/>
                <w:lang w:eastAsia="ja-JP"/>
              </w:rPr>
              <w:t>2</w:t>
            </w:r>
          </w:p>
        </w:tc>
        <w:tc>
          <w:tcPr>
            <w:tcW w:w="1648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eastAsia="MS Mincho" w:hAnsi="TH SarabunPSK" w:cs="TH SarabunPSK"/>
                <w:b/>
                <w:bCs/>
                <w:caps w:val="0"/>
                <w:lang w:eastAsia="ja-JP"/>
              </w:rPr>
              <w:t>a</w:t>
            </w:r>
            <w:r w:rsidRPr="00C3619A">
              <w:rPr>
                <w:rFonts w:ascii="TH SarabunPSK" w:eastAsia="MS Mincho" w:hAnsi="TH SarabunPSK" w:cs="TH SarabunPSK"/>
                <w:b/>
                <w:bCs/>
                <w:vertAlign w:val="superscript"/>
                <w:lang w:eastAsia="ja-JP"/>
              </w:rPr>
              <w:t xml:space="preserve">2 </w:t>
            </w:r>
            <w:r w:rsidRPr="00C3619A">
              <w:rPr>
                <w:rFonts w:ascii="TH SarabunPSK" w:hAnsi="TH SarabunPSK" w:cs="TH SarabunPSK"/>
                <w:b/>
                <w:bCs/>
              </w:rPr>
              <w:t xml:space="preserve">+ </w:t>
            </w:r>
            <w:r w:rsidRPr="00C3619A">
              <w:rPr>
                <w:rFonts w:ascii="TH SarabunPSK" w:eastAsia="MS Mincho" w:hAnsi="TH SarabunPSK" w:cs="TH SarabunPSK"/>
                <w:b/>
                <w:bCs/>
                <w:lang w:eastAsia="ja-JP"/>
              </w:rPr>
              <w:t xml:space="preserve"> </w:t>
            </w:r>
            <w:r w:rsidRPr="00C3619A">
              <w:rPr>
                <w:rFonts w:ascii="TH SarabunPSK" w:eastAsia="MS Mincho" w:hAnsi="TH SarabunPSK" w:cs="TH SarabunPSK"/>
                <w:b/>
                <w:bCs/>
                <w:caps w:val="0"/>
                <w:lang w:eastAsia="ja-JP"/>
              </w:rPr>
              <w:t>b</w:t>
            </w:r>
            <w:r w:rsidRPr="00C3619A">
              <w:rPr>
                <w:rFonts w:ascii="TH SarabunPSK" w:eastAsia="MS Mincho" w:hAnsi="TH SarabunPSK" w:cs="TH SarabunPSK"/>
                <w:b/>
                <w:bCs/>
                <w:vertAlign w:val="superscript"/>
                <w:lang w:eastAsia="ja-JP"/>
              </w:rPr>
              <w:t>2</w:t>
            </w:r>
          </w:p>
        </w:tc>
      </w:tr>
      <w:tr w:rsidR="00D82719" w:rsidRPr="00C3619A" w:rsidTr="005B142F">
        <w:tc>
          <w:tcPr>
            <w:tcW w:w="2589" w:type="dxa"/>
            <w:shd w:val="clear" w:color="auto" w:fill="auto"/>
          </w:tcPr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  <w:noProof/>
              </w:rPr>
              <w:drawing>
                <wp:anchor distT="0" distB="0" distL="114300" distR="114300" simplePos="0" relativeHeight="252143616" behindDoc="1" locked="0" layoutInCell="1" allowOverlap="1" wp14:anchorId="6605593E" wp14:editId="763D9CE0">
                  <wp:simplePos x="0" y="0"/>
                  <wp:positionH relativeFrom="column">
                    <wp:posOffset>120015</wp:posOffset>
                  </wp:positionH>
                  <wp:positionV relativeFrom="paragraph">
                    <wp:posOffset>-5080</wp:posOffset>
                  </wp:positionV>
                  <wp:extent cx="1365885" cy="1566545"/>
                  <wp:effectExtent l="0" t="0" r="5715" b="0"/>
                  <wp:wrapTight wrapText="bothSides">
                    <wp:wrapPolygon edited="0">
                      <wp:start x="11146" y="0"/>
                      <wp:lineTo x="8134" y="4203"/>
                      <wp:lineTo x="0" y="7880"/>
                      <wp:lineTo x="0" y="13133"/>
                      <wp:lineTo x="4820" y="16811"/>
                      <wp:lineTo x="5423" y="21276"/>
                      <wp:lineTo x="15967" y="21276"/>
                      <wp:lineTo x="17172" y="12608"/>
                      <wp:lineTo x="19582" y="8405"/>
                      <wp:lineTo x="21088" y="5516"/>
                      <wp:lineTo x="21389" y="4991"/>
                      <wp:lineTo x="20485" y="4203"/>
                      <wp:lineTo x="12653" y="0"/>
                      <wp:lineTo x="11146" y="0"/>
                    </wp:wrapPolygon>
                  </wp:wrapTight>
                  <wp:docPr id="85" name="รูปภาพ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885" cy="15665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52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4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 =  4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4</w:t>
            </w: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=   16</w:t>
            </w:r>
          </w:p>
        </w:tc>
        <w:tc>
          <w:tcPr>
            <w:tcW w:w="1652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3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 =  3 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3</w:t>
            </w:r>
          </w:p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=   9</w:t>
            </w:r>
          </w:p>
        </w:tc>
        <w:tc>
          <w:tcPr>
            <w:tcW w:w="1746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5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 =  5 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5</w:t>
            </w:r>
          </w:p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=  </w:t>
            </w:r>
            <w:r w:rsidRPr="00C3619A">
              <w:rPr>
                <w:rFonts w:ascii="TH SarabunPSK" w:hAnsi="TH SarabunPSK" w:cs="TH SarabunPSK"/>
                <w:b/>
                <w:bCs/>
              </w:rPr>
              <w:t xml:space="preserve"> 25</w:t>
            </w:r>
          </w:p>
        </w:tc>
        <w:tc>
          <w:tcPr>
            <w:tcW w:w="1648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16 + 9  </w:t>
            </w:r>
          </w:p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= </w:t>
            </w:r>
            <w:r w:rsidRPr="00C3619A">
              <w:rPr>
                <w:rFonts w:ascii="TH SarabunPSK" w:hAnsi="TH SarabunPSK" w:cs="TH SarabunPSK"/>
                <w:b/>
                <w:bCs/>
              </w:rPr>
              <w:t>25</w:t>
            </w:r>
          </w:p>
        </w:tc>
      </w:tr>
      <w:tr w:rsidR="00D82719" w:rsidRPr="00C3619A" w:rsidTr="005B142F">
        <w:trPr>
          <w:trHeight w:val="1558"/>
        </w:trPr>
        <w:tc>
          <w:tcPr>
            <w:tcW w:w="2589" w:type="dxa"/>
            <w:shd w:val="clear" w:color="auto" w:fill="auto"/>
          </w:tcPr>
          <w:p w:rsidR="00D82719" w:rsidRPr="00C3619A" w:rsidRDefault="005B142F" w:rsidP="003A1AEA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88288" behindDoc="0" locked="0" layoutInCell="1" allowOverlap="1" wp14:anchorId="34B83928" wp14:editId="1A759012">
                      <wp:simplePos x="0" y="0"/>
                      <wp:positionH relativeFrom="column">
                        <wp:posOffset>113030</wp:posOffset>
                      </wp:positionH>
                      <wp:positionV relativeFrom="paragraph">
                        <wp:posOffset>213583</wp:posOffset>
                      </wp:positionV>
                      <wp:extent cx="1377538" cy="732913"/>
                      <wp:effectExtent l="0" t="0" r="0" b="0"/>
                      <wp:wrapNone/>
                      <wp:docPr id="99" name="Group 9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7538" cy="732913"/>
                                <a:chOff x="0" y="0"/>
                                <a:chExt cx="1377538" cy="732913"/>
                              </a:xfrm>
                            </wpg:grpSpPr>
                            <wps:wsp>
                              <wps:cNvPr id="69" name="ตัวเชื่อมต่อตรง 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5969" y="29688"/>
                                  <a:ext cx="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ตัวเชื่อมต่อตรง 6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492826"/>
                                  <a:ext cx="1144270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ตัวเชื่อมต่อตรง 7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35626"/>
                                  <a:ext cx="1141730" cy="455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สี่เหลี่ยมผืนผ้า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3153" y="380010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397824" y="0"/>
                                  <a:ext cx="409575" cy="3232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5B142F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 w:rsidRPr="005B142F"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Text Box 65"/>
                              <wps:cNvSpPr txBox="1"/>
                              <wps:spPr>
                                <a:xfrm>
                                  <a:off x="1080655" y="100940"/>
                                  <a:ext cx="296883" cy="3232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5B142F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433449" y="409698"/>
                                  <a:ext cx="409575" cy="3232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5B142F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99" o:spid="_x0000_s1049" style="position:absolute;margin-left:8.9pt;margin-top:16.8pt;width:108.45pt;height:57.7pt;z-index:251788288" coordsize="13775,7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">
                      <v:line id="ตัวเชื่อมต่อตรง 69" o:spid="_x0000_s1050" style="position:absolute;visibility:visible;mso-wrap-style:square" from="11459,296" to="11459,4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    <v:line id="ตัวเชื่อมต่อตรง 68" o:spid="_x0000_s1051" style="position:absolute;flip:y;visibility:visible;mso-wrap-style:square" from="0,4928" to="11442,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NdGM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o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zXRjDAAAA2wAAAA8AAAAAAAAAAAAA&#10;AAAAoQIAAGRycy9kb3ducmV2LnhtbFBLBQYAAAAABAAEAPkAAACRAwAAAAA=&#10;"/>
                      <v:line id="ตัวเชื่อมต่อตรง 70" o:spid="_x0000_s1052" style="position:absolute;flip:x;visibility:visible;mso-wrap-style:square" from="0,356" to="11417,4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Hw8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cx8PDAAAA2wAAAA8AAAAAAAAAAAAA&#10;AAAAoQIAAGRycy9kb3ducmV2LnhtbFBLBQYAAAAABAAEAPkAAACRAwAAAAA=&#10;"/>
                      <v:rect id="สี่เหลี่ยมผืนผ้า 71" o:spid="_x0000_s1053" style="position:absolute;left:10331;top:3800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cmw8QA&#10;AADbAAAADwAAAGRycy9kb3ducmV2LnhtbESPQWvCQBSE7wX/w/IEb3VjQavRVaS0UqFQqgGvj91n&#10;Esy+DdmNSf31rlDocZiZb5jVpreVuFLjS8cKJuMEBLF2puRcQXb8eJ6D8AHZYOWYFPySh8168LTC&#10;1LiOf+h6CLmIEPYpKihCqFMpvS7Ioh+7mjh6Z9dYDFE2uTQNdhFuK/mSJDNpseS4UGBNbwXpy6G1&#10;CvSi3Xc577/xlvnp7tS+669pptRo2G+XIAL14T/81/40Cl4n8PgSf4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HJsPEAAAA2wAAAA8AAAAAAAAAAAAAAAAAmAIAAGRycy9k&#10;b3ducmV2LnhtbFBLBQYAAAAABAAEAPUAAACJAwAAAAA=&#10;" fillcolor="silver"/>
                      <v:shape id="Text Box 64" o:spid="_x0000_s1054" type="#_x0000_t202" style="position:absolute;left:3978;width:4095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Xv18cA&#10;AADbAAAADwAAAGRycy9kb3ducmV2LnhtbESPQWsCMRSE74L/ITzBm2YrrchqlNJaEFotVQ/29ti8&#10;7qbdvGyTVNf+eiMUehxm5htmtmhtLY7kg3Gs4GaYgSAunDZcKtjvngYTECEia6wdk4IzBVjMu50Z&#10;5tqd+I2O21iKBOGQo4IqxiaXMhQVWQxD1xAn78N5izFJX0rt8ZTgtpajLBtLi4bTQoUNPVRUfG1/&#10;rIKX78Pr3efjYV9PNr+rtSm8eV8+K9XvtfdTEJHa+B/+a6+0gvEtXL+kHy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J179fHAAAA2wAAAA8AAAAAAAAAAAAAAAAAmAIAAGRy&#10;cy9kb3ducmV2LnhtbFBLBQYAAAAABAAEAPUAAACMAwAAAAA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5B142F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 w:rsidRPr="005B142F"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65" o:spid="_x0000_s1055" type="#_x0000_t202" style="position:absolute;left:10806;top:1009;width:2969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lKTMYA&#10;AADbAAAADwAAAGRycy9kb3ducmV2LnhtbESPQWsCMRSE7wX/Q3iCt5ptQZGtUUqtINhaaj3o7bF5&#10;7qZuXtYk6tZfbwqFHoeZ+YYZT1tbizP5YBwreOhnIIgLpw2XCjZf8/sRiBCRNdaOScEPBZhOOndj&#10;zLW78Ced17EUCcIhRwVVjE0uZSgqshj6riFO3t55izFJX0rt8ZLgtpaPWTaUFg2nhQobeqmoOKxP&#10;VsHbcfsx+J5tN/VodV28m8Kb3etSqV63fX4CEamN/+G/9kIrGA7g90v6AX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TlKTMYAAADbAAAADwAAAAAAAAAAAAAAAACYAgAAZHJz&#10;L2Rvd25yZXYueG1sUEsFBgAAAAAEAAQA9QAAAIsDAAAAAA=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5B142F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66" o:spid="_x0000_s1056" type="#_x0000_t202" style="position:absolute;left:4334;top:4096;width:4096;height:3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vUO8cA&#10;AADbAAAADwAAAGRycy9kb3ducmV2LnhtbESPQWsCMRSE70L/Q3gFb5ptoYtsjVLUgqBWtB7s7bF5&#10;3Y3dvGyTVLf99U1B6HGYmW+Y8bSzjTiTD8axgrthBoK4dNpwpeDw+jwYgQgRWWPjmBR8U4Dp5KY3&#10;xkK7C+/ovI+VSBAOBSqoY2wLKUNZk8UwdC1x8t6dtxiT9JXUHi8Jbht5n2W5tGg4LdTY0qym8mP/&#10;ZRWsP4/bh9P8eGhGLz/LjSm9eVuslOrfdk+PICJ18T98bS+1gjyHvy/pB8jJ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r1DvHAAAA2wAAAA8AAAAAAAAAAAAAAAAAmAIAAGRy&#10;cy9kb3ducmV2LnhtbFBLBQYAAAAABAAEAPUAAACMAwAAAAA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5B142F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82719" w:rsidRPr="00C3619A">
              <w:rPr>
                <w:rFonts w:ascii="TH SarabunPSK" w:hAnsi="TH SarabunPSK" w:cs="TH SarabunPSK"/>
              </w:rPr>
              <w:t xml:space="preserve">                      </w:t>
            </w: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                     </w:t>
            </w: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   </w:t>
            </w: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</w:t>
            </w:r>
          </w:p>
        </w:tc>
        <w:tc>
          <w:tcPr>
            <w:tcW w:w="1652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12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= 12 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12</w:t>
            </w: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=  ………</w:t>
            </w:r>
          </w:p>
        </w:tc>
        <w:tc>
          <w:tcPr>
            <w:tcW w:w="1652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5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</w:t>
            </w:r>
            <w:proofErr w:type="gramStart"/>
            <w:r w:rsidRPr="00C3619A">
              <w:rPr>
                <w:rFonts w:ascii="TH SarabunPSK" w:hAnsi="TH SarabunPSK" w:cs="TH SarabunPSK"/>
              </w:rPr>
              <w:t>=  …</w:t>
            </w:r>
            <w:proofErr w:type="gramEnd"/>
            <w:r w:rsidR="001368C3">
              <w:rPr>
                <w:rFonts w:ascii="TH SarabunPSK" w:hAnsi="TH SarabunPSK" w:cs="TH SarabunPSK"/>
              </w:rPr>
              <w:t>.</w:t>
            </w:r>
            <w:r w:rsidRPr="00C3619A">
              <w:rPr>
                <w:rFonts w:ascii="TH SarabunPSK" w:hAnsi="TH SarabunPSK" w:cs="TH SarabunPSK"/>
              </w:rPr>
              <w:t xml:space="preserve">. 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…..</w:t>
            </w: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=   ……….</w:t>
            </w:r>
          </w:p>
        </w:tc>
        <w:tc>
          <w:tcPr>
            <w:tcW w:w="1746" w:type="dxa"/>
            <w:shd w:val="clear" w:color="auto" w:fill="auto"/>
          </w:tcPr>
          <w:p w:rsidR="00D82719" w:rsidRPr="00C3619A" w:rsidRDefault="00D82719" w:rsidP="003A1AEA">
            <w:pPr>
              <w:ind w:left="-121" w:right="-89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ind w:left="-121" w:right="-89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…..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= ….. 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…..</w:t>
            </w:r>
          </w:p>
          <w:p w:rsidR="00D82719" w:rsidRPr="00C3619A" w:rsidRDefault="00D82719" w:rsidP="003A1AEA">
            <w:pPr>
              <w:ind w:left="-121" w:right="-89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=   ………..</w:t>
            </w:r>
          </w:p>
        </w:tc>
        <w:tc>
          <w:tcPr>
            <w:tcW w:w="1648" w:type="dxa"/>
            <w:shd w:val="clear" w:color="auto" w:fill="auto"/>
          </w:tcPr>
          <w:p w:rsidR="00D82719" w:rsidRPr="00C3619A" w:rsidRDefault="00D82719" w:rsidP="003A1AEA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……. + ……</w:t>
            </w:r>
          </w:p>
          <w:p w:rsidR="00D82719" w:rsidRPr="00C3619A" w:rsidRDefault="00D82719" w:rsidP="003A1AEA">
            <w:pPr>
              <w:rPr>
                <w:rFonts w:ascii="TH SarabunPSK" w:hAnsi="TH SarabunPSK" w:cs="TH SarabunPSK"/>
                <w:cs/>
              </w:rPr>
            </w:pPr>
            <w:r w:rsidRPr="00C3619A">
              <w:rPr>
                <w:rFonts w:ascii="TH SarabunPSK" w:hAnsi="TH SarabunPSK" w:cs="TH SarabunPSK"/>
              </w:rPr>
              <w:t xml:space="preserve">   = …………..</w:t>
            </w:r>
          </w:p>
        </w:tc>
      </w:tr>
      <w:tr w:rsidR="00D82719" w:rsidRPr="00C3619A" w:rsidTr="005B142F">
        <w:tc>
          <w:tcPr>
            <w:tcW w:w="2589" w:type="dxa"/>
            <w:shd w:val="clear" w:color="auto" w:fill="auto"/>
          </w:tcPr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              </w:t>
            </w:r>
          </w:p>
          <w:p w:rsidR="00D82719" w:rsidRPr="00C3619A" w:rsidRDefault="00D82719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  <w:noProof/>
              </w:rPr>
              <w:drawing>
                <wp:inline distT="0" distB="0" distL="0" distR="0" wp14:anchorId="2B24C288" wp14:editId="3C479387">
                  <wp:extent cx="1506931" cy="843380"/>
                  <wp:effectExtent l="0" t="0" r="0" b="0"/>
                  <wp:docPr id="86" name="รูปภาพ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"/>
                          <a:srcRect l="17222" t="40263" r="63364" b="40410"/>
                          <a:stretch/>
                        </pic:blipFill>
                        <pic:spPr bwMode="auto">
                          <a:xfrm>
                            <a:off x="0" y="0"/>
                            <a:ext cx="1506931" cy="8433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2" w:type="dxa"/>
            <w:shd w:val="clear" w:color="auto" w:fill="auto"/>
          </w:tcPr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..</w:t>
            </w:r>
          </w:p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..</w:t>
            </w:r>
          </w:p>
        </w:tc>
        <w:tc>
          <w:tcPr>
            <w:tcW w:w="1652" w:type="dxa"/>
            <w:shd w:val="clear" w:color="auto" w:fill="auto"/>
          </w:tcPr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..</w:t>
            </w:r>
          </w:p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..</w:t>
            </w:r>
          </w:p>
        </w:tc>
        <w:tc>
          <w:tcPr>
            <w:tcW w:w="1746" w:type="dxa"/>
            <w:shd w:val="clear" w:color="auto" w:fill="auto"/>
          </w:tcPr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..</w:t>
            </w:r>
          </w:p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..</w:t>
            </w:r>
          </w:p>
        </w:tc>
        <w:tc>
          <w:tcPr>
            <w:tcW w:w="1648" w:type="dxa"/>
            <w:shd w:val="clear" w:color="auto" w:fill="auto"/>
          </w:tcPr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..</w:t>
            </w:r>
          </w:p>
          <w:p w:rsidR="00EC3029" w:rsidRDefault="00D82719" w:rsidP="005B142F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.</w:t>
            </w:r>
          </w:p>
          <w:p w:rsidR="00EC3029" w:rsidRDefault="00EC3029" w:rsidP="005B142F">
            <w:pPr>
              <w:jc w:val="center"/>
              <w:rPr>
                <w:rFonts w:ascii="TH SarabunPSK" w:hAnsi="TH SarabunPSK" w:cs="TH SarabunPSK"/>
              </w:rPr>
            </w:pPr>
          </w:p>
          <w:p w:rsidR="00D82719" w:rsidRPr="00C3619A" w:rsidRDefault="00D82719" w:rsidP="005B142F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.</w:t>
            </w:r>
          </w:p>
        </w:tc>
      </w:tr>
    </w:tbl>
    <w:p w:rsidR="00D82719" w:rsidRPr="00C3619A" w:rsidRDefault="00D82719" w:rsidP="00D82719">
      <w:pPr>
        <w:rPr>
          <w:rFonts w:ascii="TH SarabunPSK" w:hAnsi="TH SarabunPSK" w:cs="TH SarabunPSK"/>
        </w:rPr>
      </w:pPr>
      <w:bookmarkStart w:id="0" w:name="_GoBack"/>
      <w:bookmarkEnd w:id="0"/>
    </w:p>
    <w:p w:rsidR="00681894" w:rsidRPr="00C3619A" w:rsidRDefault="00E45874" w:rsidP="00681894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w:lastRenderedPageBreak/>
        <mc:AlternateContent>
          <mc:Choice Requires="wps">
            <w:drawing>
              <wp:anchor distT="0" distB="0" distL="114300" distR="114300" simplePos="0" relativeHeight="252121088" behindDoc="1" locked="0" layoutInCell="1" allowOverlap="1" wp14:anchorId="098DC1D6" wp14:editId="1E51DB2D">
                <wp:simplePos x="0" y="0"/>
                <wp:positionH relativeFrom="column">
                  <wp:posOffset>-108585</wp:posOffset>
                </wp:positionH>
                <wp:positionV relativeFrom="paragraph">
                  <wp:posOffset>-127635</wp:posOffset>
                </wp:positionV>
                <wp:extent cx="5962650" cy="4705350"/>
                <wp:effectExtent l="0" t="0" r="19050" b="19050"/>
                <wp:wrapNone/>
                <wp:docPr id="11" name="สี่เหลี่ยมผืนผ้า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2650" cy="4705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11" o:spid="_x0000_s1026" style="position:absolute;margin-left:-8.55pt;margin-top:-10.05pt;width:469.5pt;height:370.5pt;z-index:-25119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" fillcolor="white [3201]" strokecolor="#f79646 [3209]" strokeweight="2pt"/>
            </w:pict>
          </mc:Fallback>
        </mc:AlternateContent>
      </w:r>
      <w:r w:rsidR="00681894" w:rsidRPr="00C3619A">
        <w:rPr>
          <w:rFonts w:ascii="TH SarabunPSK" w:eastAsia="MS Mincho" w:hAnsi="TH SarabunPSK" w:cs="TH SarabunPSK"/>
          <w:b/>
          <w:bCs/>
          <w:cs/>
          <w:lang w:eastAsia="ja-JP"/>
        </w:rPr>
        <w:t>สังเกต</w:t>
      </w:r>
      <w:r w:rsidR="00681894" w:rsidRPr="00C3619A">
        <w:rPr>
          <w:rFonts w:ascii="TH SarabunPSK" w:eastAsia="MS Mincho" w:hAnsi="TH SarabunPSK" w:cs="TH SarabunPSK"/>
          <w:cs/>
          <w:lang w:eastAsia="ja-JP"/>
        </w:rPr>
        <w:t xml:space="preserve">   </w:t>
      </w:r>
      <w:r w:rsidR="00681894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c</w:t>
      </w:r>
      <w:r w:rsidR="00681894"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  <w:r w:rsidR="00681894" w:rsidRPr="00C3619A">
        <w:rPr>
          <w:rFonts w:ascii="TH SarabunPSK" w:hAnsi="TH SarabunPSK" w:cs="TH SarabunPSK"/>
        </w:rPr>
        <w:t xml:space="preserve">  </w:t>
      </w:r>
      <w:r w:rsidR="00681894" w:rsidRPr="00C3619A">
        <w:rPr>
          <w:rFonts w:ascii="TH SarabunPSK" w:hAnsi="TH SarabunPSK" w:cs="TH SarabunPSK"/>
          <w:cs/>
        </w:rPr>
        <w:t xml:space="preserve">กับ  </w:t>
      </w:r>
      <w:r w:rsidR="00681894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a</w:t>
      </w:r>
      <w:r w:rsidR="00681894"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  <w:r w:rsidR="00681894" w:rsidRPr="00C3619A">
        <w:rPr>
          <w:rFonts w:ascii="TH SarabunPSK" w:eastAsia="MS Mincho" w:hAnsi="TH SarabunPSK" w:cs="TH SarabunPSK"/>
          <w:vertAlign w:val="superscript"/>
          <w:lang w:eastAsia="ja-JP"/>
        </w:rPr>
        <w:t xml:space="preserve"> </w:t>
      </w:r>
      <w:r w:rsidR="00681894" w:rsidRPr="00C3619A">
        <w:rPr>
          <w:rFonts w:ascii="TH SarabunPSK" w:hAnsi="TH SarabunPSK" w:cs="TH SarabunPSK"/>
        </w:rPr>
        <w:t xml:space="preserve">+ </w:t>
      </w:r>
      <w:r w:rsidR="00681894"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="00681894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b</w:t>
      </w:r>
      <w:r w:rsidR="00681894"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  <w:r w:rsidR="005B142F">
        <w:rPr>
          <w:rFonts w:ascii="TH SarabunPSK" w:hAnsi="TH SarabunPSK" w:cs="TH SarabunPSK"/>
          <w:cs/>
        </w:rPr>
        <w:t xml:space="preserve">  มีค</w:t>
      </w:r>
      <w:r w:rsidR="005B142F">
        <w:rPr>
          <w:rFonts w:ascii="TH SarabunPSK" w:hAnsi="TH SarabunPSK" w:cs="TH SarabunPSK" w:hint="cs"/>
          <w:cs/>
        </w:rPr>
        <w:t>วาม</w:t>
      </w:r>
      <w:r w:rsidR="00681894" w:rsidRPr="00C3619A">
        <w:rPr>
          <w:rFonts w:ascii="TH SarabunPSK" w:hAnsi="TH SarabunPSK" w:cs="TH SarabunPSK"/>
          <w:cs/>
        </w:rPr>
        <w:t>สัมพันธ์กันอย่างไร   ตอบ ..........................................................................</w:t>
      </w:r>
    </w:p>
    <w:p w:rsidR="00681894" w:rsidRPr="00C3619A" w:rsidRDefault="00681894" w:rsidP="00681894">
      <w:pPr>
        <w:rPr>
          <w:rFonts w:ascii="TH SarabunPSK" w:hAnsi="TH SarabunPSK" w:cs="TH SarabunPSK"/>
          <w:cs/>
        </w:rPr>
      </w:pPr>
      <w:r w:rsidRPr="00C3619A">
        <w:rPr>
          <w:rFonts w:ascii="TH SarabunPSK" w:hAnsi="TH SarabunPSK" w:cs="TH SarabunPSK"/>
          <w:b/>
          <w:bCs/>
          <w:cs/>
        </w:rPr>
        <w:t xml:space="preserve">สรุป  </w:t>
      </w:r>
      <w:r w:rsidRPr="00C3619A">
        <w:rPr>
          <w:rFonts w:ascii="TH SarabunPSK" w:hAnsi="TH SarabunPSK" w:cs="TH SarabunPSK"/>
          <w:cs/>
        </w:rPr>
        <w:t xml:space="preserve">แสดงว่า  พื้นที่รูปสี่เหลี่ยมจัตุรัสบนด้าน.....................................................มีค่าเท่ากับ ผลบวกของพื้นที่รูปสี่เหลี่ยมจัตุรัสบนด้าน.........................................................หรือ เขียนเป็นสมการได้  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c</w:t>
      </w:r>
      <w:r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  <w:r w:rsidRPr="00C3619A">
        <w:rPr>
          <w:rFonts w:ascii="TH SarabunPSK" w:hAnsi="TH SarabunPSK" w:cs="TH SarabunPSK"/>
        </w:rPr>
        <w:t xml:space="preserve"> </w:t>
      </w:r>
      <w:r w:rsidRPr="00C3619A">
        <w:rPr>
          <w:rFonts w:ascii="TH SarabunPSK" w:eastAsia="MS Mincho" w:hAnsi="TH SarabunPSK" w:cs="TH SarabunPSK"/>
          <w:lang w:eastAsia="ja-JP"/>
        </w:rPr>
        <w:t>=</w:t>
      </w:r>
      <w:r w:rsidRPr="00C3619A">
        <w:rPr>
          <w:rFonts w:ascii="TH SarabunPSK" w:hAnsi="TH SarabunPSK" w:cs="TH SarabunPSK"/>
          <w:cs/>
        </w:rPr>
        <w:t xml:space="preserve">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a</w:t>
      </w:r>
      <w:r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  <w:r w:rsidRPr="00C3619A">
        <w:rPr>
          <w:rFonts w:ascii="TH SarabunPSK" w:eastAsia="MS Mincho" w:hAnsi="TH SarabunPSK" w:cs="TH SarabunPSK"/>
          <w:vertAlign w:val="superscript"/>
          <w:lang w:eastAsia="ja-JP"/>
        </w:rPr>
        <w:t xml:space="preserve"> </w:t>
      </w:r>
      <w:r w:rsidRPr="00C3619A">
        <w:rPr>
          <w:rFonts w:ascii="TH SarabunPSK" w:hAnsi="TH SarabunPSK" w:cs="TH SarabunPSK"/>
        </w:rPr>
        <w:t>+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b</w:t>
      </w:r>
      <w:r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</w:p>
    <w:p w:rsidR="00681894" w:rsidRPr="00C3619A" w:rsidRDefault="00681894" w:rsidP="00681894">
      <w:pPr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  <w:b/>
          <w:bCs/>
          <w:cs/>
        </w:rPr>
        <w:t>ตรวจสอ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08"/>
        <w:gridCol w:w="2054"/>
        <w:gridCol w:w="2511"/>
        <w:gridCol w:w="2114"/>
      </w:tblGrid>
      <w:tr w:rsidR="00681894" w:rsidRPr="00C3619A" w:rsidTr="003A1AEA">
        <w:tc>
          <w:tcPr>
            <w:tcW w:w="2808" w:type="dxa"/>
            <w:shd w:val="clear" w:color="auto" w:fill="auto"/>
          </w:tcPr>
          <w:p w:rsidR="00681894" w:rsidRPr="00C3619A" w:rsidRDefault="00681894" w:rsidP="003A1AEA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hAnsi="TH SarabunPSK" w:cs="TH SarabunPSK"/>
                <w:b/>
                <w:bCs/>
                <w:cs/>
              </w:rPr>
              <w:t>โจทย์</w:t>
            </w:r>
          </w:p>
        </w:tc>
        <w:tc>
          <w:tcPr>
            <w:tcW w:w="2118" w:type="dxa"/>
            <w:shd w:val="clear" w:color="auto" w:fill="auto"/>
          </w:tcPr>
          <w:p w:rsidR="00681894" w:rsidRPr="00C3619A" w:rsidRDefault="00681894" w:rsidP="003A1AEA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hAnsi="TH SarabunPSK" w:cs="TH SarabunPSK"/>
                <w:b/>
                <w:bCs/>
                <w:cs/>
              </w:rPr>
              <w:t>สมการ</w:t>
            </w:r>
          </w:p>
        </w:tc>
        <w:tc>
          <w:tcPr>
            <w:tcW w:w="2742" w:type="dxa"/>
            <w:shd w:val="clear" w:color="auto" w:fill="auto"/>
          </w:tcPr>
          <w:p w:rsidR="00681894" w:rsidRPr="00C3619A" w:rsidRDefault="00681894" w:rsidP="003A1AEA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hAnsi="TH SarabunPSK" w:cs="TH SarabunPSK"/>
                <w:b/>
                <w:bCs/>
                <w:cs/>
              </w:rPr>
              <w:t>โจทย์</w:t>
            </w:r>
          </w:p>
        </w:tc>
        <w:tc>
          <w:tcPr>
            <w:tcW w:w="2186" w:type="dxa"/>
            <w:shd w:val="clear" w:color="auto" w:fill="auto"/>
          </w:tcPr>
          <w:p w:rsidR="00681894" w:rsidRPr="00C3619A" w:rsidRDefault="00681894" w:rsidP="003A1AEA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hAnsi="TH SarabunPSK" w:cs="TH SarabunPSK"/>
                <w:b/>
                <w:bCs/>
                <w:cs/>
              </w:rPr>
              <w:t>สมการ</w:t>
            </w:r>
          </w:p>
        </w:tc>
      </w:tr>
      <w:tr w:rsidR="00681894" w:rsidRPr="00C3619A" w:rsidTr="003A1AEA">
        <w:tc>
          <w:tcPr>
            <w:tcW w:w="2808" w:type="dxa"/>
            <w:shd w:val="clear" w:color="auto" w:fill="auto"/>
          </w:tcPr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sym w:font="Wingdings 2" w:char="F06A"/>
            </w:r>
          </w:p>
          <w:p w:rsidR="00681894" w:rsidRPr="00C3619A" w:rsidRDefault="005B142F" w:rsidP="003A1AEA">
            <w:pPr>
              <w:rPr>
                <w:rFonts w:ascii="TH SarabunPSK" w:eastAsia="MS Mincho" w:hAnsi="TH SarabunPSK" w:cs="TH SarabunPSK"/>
                <w:lang w:eastAsia="ja-JP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95456" behindDoc="0" locked="0" layoutInCell="1" allowOverlap="1" wp14:anchorId="11BBAD9D" wp14:editId="68000C9E">
                      <wp:simplePos x="0" y="0"/>
                      <wp:positionH relativeFrom="column">
                        <wp:posOffset>185420</wp:posOffset>
                      </wp:positionH>
                      <wp:positionV relativeFrom="paragraph">
                        <wp:posOffset>21813</wp:posOffset>
                      </wp:positionV>
                      <wp:extent cx="1417955" cy="826770"/>
                      <wp:effectExtent l="0" t="0" r="0" b="0"/>
                      <wp:wrapNone/>
                      <wp:docPr id="105" name="Group 10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17955" cy="826770"/>
                                <a:chOff x="0" y="0"/>
                                <a:chExt cx="1418342" cy="827281"/>
                              </a:xfrm>
                            </wpg:grpSpPr>
                            <wpg:grpSp>
                              <wpg:cNvPr id="101" name="Group 101"/>
                              <wpg:cNvGrpSpPr/>
                              <wpg:grpSpPr>
                                <a:xfrm>
                                  <a:off x="0" y="0"/>
                                  <a:ext cx="1088076" cy="595250"/>
                                  <a:chOff x="0" y="0"/>
                                  <a:chExt cx="1088076" cy="595250"/>
                                </a:xfrm>
                              </wpg:grpSpPr>
                              <wps:wsp>
                                <wps:cNvPr id="72" name="ตัวเชื่อมต่อตรง 7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0" y="0"/>
                                    <a:ext cx="1082980" cy="593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" name="ตัวเชื่อมต่อตรง 73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795646" y="285008"/>
                                    <a:ext cx="570865" cy="31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" name="สี่เหลี่ยมผืนผ้า 7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73776" y="480950"/>
                                    <a:ext cx="114300" cy="1143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" name="Straight Connector 100"/>
                                <wps:cNvCnPr/>
                                <wps:spPr>
                                  <a:xfrm flipH="1">
                                    <a:off x="0" y="593766"/>
                                    <a:ext cx="108807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302821" y="65314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5B142F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" name="Text Box 103"/>
                              <wps:cNvSpPr txBox="1"/>
                              <wps:spPr>
                                <a:xfrm>
                                  <a:off x="1009402" y="142504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5B142F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" name="Text Box 104"/>
                              <wps:cNvSpPr txBox="1"/>
                              <wps:spPr>
                                <a:xfrm>
                                  <a:off x="403761" y="504701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5B142F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05" o:spid="_x0000_s1057" style="position:absolute;margin-left:14.6pt;margin-top:1.7pt;width:111.65pt;height:65.1pt;z-index:251795456" coordsize="14183,82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">
                      <v:group id="Group 101" o:spid="_x0000_s1058" style="position:absolute;width:10880;height:5952" coordsize="10880,5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  <v:line id="ตัวเชื่อมต่อตรง 72" o:spid="_x0000_s1059" style="position:absolute;flip:x;visibility:visible;mso-wrap-style:square" from="0,0" to="10829,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8L8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b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C/C/GAAAA2wAAAA8AAAAAAAAA&#10;AAAAAAAAoQIAAGRycy9kb3ducmV2LnhtbFBLBQYAAAAABAAEAPkAAACUAwAAAAA=&#10;"/>
                        <v:line id="ตัวเชื่อมต่อตรง 73" o:spid="_x0000_s1060" style="position:absolute;rotation:90;flip:x;visibility:visible;mso-wrap-style:square" from="7955,2850" to="13664,2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gnR8UAAADbAAAADwAAAGRycy9kb3ducmV2LnhtbESPX2vCQBDE3wt+h2MLfauXRrCaeorY&#10;FgoVxD8gvi25NUnN7YXcNsZv3ysU+jjMzG+Y2aJ3teqoDZVnA0/DBBRx7m3FhYHD/v1xAioIssXa&#10;Mxm4UYDFfHA3w8z6K2+p20mhIoRDhgZKkSbTOuQlOQxD3xBH7+xbhxJlW2jb4jXCXa3TJBlrhxXH&#10;hRIbWpWUX3bfzsDxJAXuP2W0fj2nqZ5+6fXbpjPm4b5fvoAS6uU//Nf+sAaeR/D7Jf4AP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gnR8UAAADbAAAADwAAAAAAAAAA&#10;AAAAAAChAgAAZHJzL2Rvd25yZXYueG1sUEsFBgAAAAAEAAQA+QAAAJMDAAAAAA==&#10;"/>
                        <v:rect id="สี่เหลี่ยมผืนผ้า 74" o:spid="_x0000_s1061" style="position:absolute;left:9737;top:4809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CFW8QA&#10;AADbAAAADwAAAGRycy9kb3ducmV2LnhtbESPQWvCQBSE7wX/w/KE3uqmUrWNriKiUqFQtIFeH7vP&#10;JDT7NmQ3Jvrru0Khx2FmvmEWq95W4kKNLx0reB4lIIi1MyXnCrKv3dMrCB+QDVaOScGVPKyWg4cF&#10;psZ1fKTLKeQiQtinqKAIoU6l9Logi37kauLonV1jMUTZ5NI02EW4reQ4SabSYslxocCaNgXpn1Nr&#10;Fei39tDlfPjEW+Yn++92qz8mmVKPw349BxGoD//hv/a7UTB7gfuX+AP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whVvEAAAA2wAAAA8AAAAAAAAAAAAAAAAAmAIAAGRycy9k&#10;b3ducmV2LnhtbFBLBQYAAAAABAAEAPUAAACJAwAAAAA=&#10;" fillcolor="silver"/>
                        <v:line id="Straight Connector 100" o:spid="_x0000_s1062" style="position:absolute;flip:x;visibility:visible;mso-wrap-style:square" from="0,5937" to="10880,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BMDMUAAADcAAAADwAAAGRycy9kb3ducmV2LnhtbESPQUsDMRCF70L/QxihN5soWnTbtGhB&#10;KF6KtT9g2IybpZvJNontdn+9cxC8zfDevPfNcj2ETp0p5TayhfuZAUVcR9dyY+Hw9X73DCoXZIdd&#10;ZLJwpQzr1eRmiZWLF/6k8740SkI4V2jBl9JXWufaU8A8iz2xaN8xBSyypka7hBcJD51+MGauA7Ys&#10;DR572niqj/ufYKEby2F8edv40Zwer263m8f09GHt9HZ4XYAqNJR/89/11gm+EXx5Rib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BMDMUAAADcAAAADwAAAAAAAAAA&#10;AAAAAAChAgAAZHJzL2Rvd25yZXYueG1sUEsFBgAAAAAEAAQA+QAAAJMDAAAAAA==&#10;" strokecolor="black [3213]"/>
                      </v:group>
                      <v:shape id="Text Box 102" o:spid="_x0000_s1063" type="#_x0000_t202" style="position:absolute;left:3028;top:653;width:4089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modcUA&#10;AADcAAAADwAAAGRycy9kb3ducmV2LnhtbERPTWsCMRC9F/wPYQRvNatgkdUopa0gtFVqPeht2Ex3&#10;UzeTNUl19dc3QqG3ebzPmc5bW4sT+WAcKxj0MxDEhdOGSwXbz8X9GESIyBprx6TgQgHms87dFHPt&#10;zvxBp00sRQrhkKOCKsYmlzIUFVkMfdcQJ+7LeYsxQV9K7fGcwm0th1n2IC0aTg0VNvRUUXHY/FgF&#10;b8fdevT9vNvW49V1+W4Kb/Yvr0r1uu3jBESkNv6L/9xLneZnQ7g9ky6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Oah1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5B142F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103" o:spid="_x0000_s1064" type="#_x0000_t202" style="position:absolute;left:10094;top:1425;width:4089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UN7sUA&#10;AADcAAAADwAAAGRycy9kb3ducmV2LnhtbERPS2sCMRC+F/wPYYTeataWiqxGKX2A0Kr4OOht2Ex3&#10;YzeTbZLqtr++EQRv8/E9ZzxtbS2O5INxrKDfy0AQF04bLhVsN293QxAhImusHZOCXwownXRuxphr&#10;d+IVHdexFCmEQ44KqhibXMpQVGQx9FxDnLhP5y3GBH0ptcdTCre1vM+ygbRoODVU2NBzRcXX+scq&#10;+PjeLR8PL7ttPVz8zeam8Gb/+q7Ubbd9GoGI1Mar+OKe6TQ/e4DzM+kCOf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dQ3u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5B142F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104" o:spid="_x0000_s1065" type="#_x0000_t202" style="position:absolute;left:4037;top:5047;width:4090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yVmsUA&#10;AADcAAAADwAAAGRycy9kb3ducmV2LnhtbERPS2sCMRC+F/wPYYTeatbSiqxGKX2A0Kr4OOht2Ex3&#10;YzeTbZLqtr++EQRv8/E9ZzxtbS2O5INxrKDfy0AQF04bLhVsN293QxAhImusHZOCXwownXRuxphr&#10;d+IVHdexFCmEQ44KqhibXMpQVGQx9FxDnLhP5y3GBH0ptcdTCre1vM+ygbRoODVU2NBzRcXX+scq&#10;+PjeLR8PL7ttPVz8zeam8Gb/+q7Ubbd9GoGI1Mar+OKe6TQ/e4DzM+kCOf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nJWa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5B142F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81894" w:rsidRPr="00C3619A">
              <w:rPr>
                <w:rFonts w:ascii="TH SarabunPSK" w:hAnsi="TH SarabunPSK" w:cs="TH SarabunPSK"/>
                <w:cs/>
              </w:rPr>
              <w:t xml:space="preserve">            </w:t>
            </w:r>
            <w:r>
              <w:rPr>
                <w:rFonts w:ascii="TH SarabunPSK" w:eastAsia="MS Mincho" w:hAnsi="TH SarabunPSK" w:cs="TH SarabunPSK"/>
                <w:lang w:eastAsia="ja-JP"/>
              </w:rPr>
              <w:t xml:space="preserve">    </w:t>
            </w:r>
            <w:r w:rsidR="00681894" w:rsidRPr="00C3619A">
              <w:rPr>
                <w:rFonts w:ascii="TH SarabunPSK" w:eastAsia="MS Mincho" w:hAnsi="TH SarabunPSK" w:cs="TH SarabunPSK"/>
                <w:lang w:eastAsia="ja-JP"/>
              </w:rPr>
              <w:t xml:space="preserve">            </w:t>
            </w: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</w:t>
            </w:r>
          </w:p>
        </w:tc>
        <w:tc>
          <w:tcPr>
            <w:tcW w:w="2118" w:type="dxa"/>
            <w:shd w:val="clear" w:color="auto" w:fill="auto"/>
          </w:tcPr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3A1AEA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20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 =  16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+ 12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</w:tc>
        <w:tc>
          <w:tcPr>
            <w:tcW w:w="2742" w:type="dxa"/>
            <w:shd w:val="clear" w:color="auto" w:fill="auto"/>
          </w:tcPr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sym w:font="Wingdings 2" w:char="F06B"/>
            </w:r>
          </w:p>
          <w:p w:rsidR="00681894" w:rsidRPr="00C3619A" w:rsidRDefault="00CA3A9C" w:rsidP="003A1AEA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02624" behindDoc="0" locked="0" layoutInCell="1" allowOverlap="1" wp14:anchorId="64F0E628" wp14:editId="08BA87CB">
                      <wp:simplePos x="0" y="0"/>
                      <wp:positionH relativeFrom="column">
                        <wp:posOffset>-39218</wp:posOffset>
                      </wp:positionH>
                      <wp:positionV relativeFrom="paragraph">
                        <wp:posOffset>48666</wp:posOffset>
                      </wp:positionV>
                      <wp:extent cx="1548765" cy="631190"/>
                      <wp:effectExtent l="0" t="0" r="32385" b="0"/>
                      <wp:wrapNone/>
                      <wp:docPr id="110" name="Group 1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48765" cy="631190"/>
                                <a:chOff x="0" y="0"/>
                                <a:chExt cx="1549093" cy="631338"/>
                              </a:xfrm>
                            </wpg:grpSpPr>
                            <wps:wsp>
                              <wps:cNvPr id="76" name="ตัวเชื่อมต่อตรง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9693" y="112815"/>
                                  <a:ext cx="1329055" cy="28649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ตัวเชื่อมต่อตรง 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3756" y="112815"/>
                                  <a:ext cx="0" cy="2851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สี่เหลี่ยมผืนผ้า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3756" y="277691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Straight Connector 106"/>
                              <wps:cNvCnPr/>
                              <wps:spPr>
                                <a:xfrm>
                                  <a:off x="219693" y="397823"/>
                                  <a:ext cx="13294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0" y="89065"/>
                                  <a:ext cx="213756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CA3A9C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" name="Text Box 108"/>
                              <wps:cNvSpPr txBox="1"/>
                              <wps:spPr>
                                <a:xfrm>
                                  <a:off x="700644" y="0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CA3A9C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2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9" name="Text Box 109"/>
                              <wps:cNvSpPr txBox="1"/>
                              <wps:spPr>
                                <a:xfrm>
                                  <a:off x="617517" y="308758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CA3A9C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2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10" o:spid="_x0000_s1066" style="position:absolute;margin-left:-3.1pt;margin-top:3.85pt;width:121.95pt;height:49.7pt;z-index:251802624" coordsize="15490,6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">
                      <v:line id="ตัวเชื่อมต่อตรง 76" o:spid="_x0000_s1067" style="position:absolute;visibility:visible;mso-wrap-style:square" from="2196,1128" to="15487,3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      <v:line id="ตัวเชื่อมต่อตรง 77" o:spid="_x0000_s1068" style="position:absolute;visibility:visible;mso-wrap-style:square" from="2137,1128" to="2137,3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      <v:rect id="สี่เหลี่ยมผืนผ้า 78" o:spid="_x0000_s1069" style="position:absolute;left:2137;top:2776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2PXsIA&#10;AADbAAAADwAAAGRycy9kb3ducmV2LnhtbERPXWvCMBR9F/Yfwh3sTdMNnFqbyhjbmCCMacHXS3Jt&#10;y5qb0qS289ebB8HHw/nONqNtxJk6XztW8DxLQBBrZ2ouFRSHz+kShA/IBhvHpOCfPGzyh0mGqXED&#10;/9J5H0oRQ9inqKAKoU2l9Loii37mWuLInVxnMUTYldJ0OMRw28iXJHmVFmuODRW29F6R/tv3VoFe&#10;9duh5O0PXgo//zr2H3o3L5R6ehzf1iACjeEuvrm/jYJFHBu/xB8g8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vY9ewgAAANsAAAAPAAAAAAAAAAAAAAAAAJgCAABkcnMvZG93&#10;bnJldi54bWxQSwUGAAAAAAQABAD1AAAAhwMAAAAA&#10;" fillcolor="silver"/>
                      <v:line id="Straight Connector 106" o:spid="_x0000_s1070" style="position:absolute;visibility:visible;mso-wrap-style:square" from="2196,3978" to="15490,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Uxl8MAAADcAAAADwAAAGRycy9kb3ducmV2LnhtbERPS2vCQBC+F/wPywi91Y2CiaSuEgSh&#10;1pMveh2y0yQ1Oxt2tzHtr3eFQm/z8T1nuR5MK3pyvrGsYDpJQBCXVjdcKTifti8LED4ga2wtk4If&#10;8rBejZ6WmGt74wP1x1CJGMI+RwV1CF0upS9rMugntiOO3Kd1BkOErpLa4S2Gm1bOkiSVBhuODTV2&#10;tKmpvB6/jYJF+f7liqzYTeeXLvvtZ/t0+5Ep9TweilcQgYbwL/5zv+k4P0nh8Uy8QK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FMZfDAAAA3AAAAA8AAAAAAAAAAAAA&#10;AAAAoQIAAGRycy9kb3ducmV2LnhtbFBLBQYAAAAABAAEAPkAAACRAwAAAAA=&#10;" strokecolor="black [3213]"/>
                      <v:shape id="Text Box 107" o:spid="_x0000_s1071" type="#_x0000_t202" style="position:absolute;top:890;width:2137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4L7cUA&#10;AADcAAAADwAAAGRycy9kb3ducmV2LnhtbERPS2sCMRC+F/wPYYTeatZCq6xGKX2A0Kr4OOht2Ex3&#10;YzeTbZLqtr++EQRv8/E9ZzxtbS2O5INxrKDfy0AQF04bLhVsN293QxAhImusHZOCXwownXRuxphr&#10;d+IVHdexFCmEQ44KqhibXMpQVGQx9FxDnLhP5y3GBH0ptcdTCre1vM+yR2nRcGqosKHnioqv9Y9V&#10;8PG9Wz4cXnbberj4m81N4c3+9V2p2277NAIRqY1X8cU902l+NoDzM+kCOf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Tgvt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CA3A9C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8" o:spid="_x0000_s1072" type="#_x0000_t202" style="position:absolute;left:7006;width:4089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Gfn8gA&#10;AADcAAAADwAAAGRycy9kb3ducmV2LnhtbESPT0sDMRDF70K/Q5hCbzarUClr0yLWQsE/xdpDvQ2b&#10;cTd2M9kmsV399M5B8DbDe/Peb2aL3rfqRDG5wAauxgUo4ipYx7WB3dvqcgoqZWSLbWAy8E0JFvPB&#10;xQxLG878SqdtrpWEcCrRQJNzV2qdqoY8pnHoiEX7CNFjljXW2kY8S7hv9XVR3GiPjqWhwY7uG6oO&#10;2y9v4Om430w+l/tdO335WT+7Krr3h0djRsP+7hZUpj7/m/+u11bwC6GVZ2QCPf8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+0Z+f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CA3A9C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26</w:t>
                              </w:r>
                            </w:p>
                          </w:txbxContent>
                        </v:textbox>
                      </v:shape>
                      <v:shape id="Text Box 109" o:spid="_x0000_s1073" type="#_x0000_t202" style="position:absolute;left:6175;top:3087;width:4089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06BMUA&#10;AADcAAAADwAAAGRycy9kb3ducmV2LnhtbERPS2sCMRC+F/wPYQq91WwLLXY1SukDhKrFx0Fvw2a6&#10;G7uZbJOoa3+9EQRv8/E9ZzBqbS325INxrOChm4EgLpw2XCpYLT/veyBCRNZYOyYFRwowGnZuBphr&#10;d+A57RexFCmEQ44KqhibXMpQVGQxdF1DnLgf5y3GBH0ptcdDCre1fMyyZ2nRcGqosKG3iorfxc4q&#10;mPytv5+27+tV3Zv9j6em8Gbz8aXU3W372gcRqY1X8cU91ml+9gLnZ9IFcn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nToE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CA3A9C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2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                </w:t>
            </w:r>
          </w:p>
          <w:p w:rsidR="00681894" w:rsidRPr="00C3619A" w:rsidRDefault="00681894" w:rsidP="003A1AEA">
            <w:pPr>
              <w:rPr>
                <w:rFonts w:ascii="TH SarabunPSK" w:hAnsi="TH SarabunPSK" w:cs="TH SarabunPSK"/>
                <w:sz w:val="22"/>
                <w:szCs w:val="22"/>
              </w:rPr>
            </w:pPr>
          </w:p>
          <w:p w:rsidR="00681894" w:rsidRPr="00C3619A" w:rsidRDefault="00697909" w:rsidP="003A1AEA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16960" behindDoc="0" locked="0" layoutInCell="1" allowOverlap="1" wp14:anchorId="76F82280" wp14:editId="28508BB4">
                      <wp:simplePos x="0" y="0"/>
                      <wp:positionH relativeFrom="column">
                        <wp:posOffset>236385</wp:posOffset>
                      </wp:positionH>
                      <wp:positionV relativeFrom="paragraph">
                        <wp:posOffset>246091</wp:posOffset>
                      </wp:positionV>
                      <wp:extent cx="879943" cy="945258"/>
                      <wp:effectExtent l="0" t="0" r="15875" b="26670"/>
                      <wp:wrapNone/>
                      <wp:docPr id="121" name="Group 1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79943" cy="945258"/>
                                <a:chOff x="0" y="0"/>
                                <a:chExt cx="879943" cy="945258"/>
                              </a:xfrm>
                            </wpg:grpSpPr>
                            <wps:wsp>
                              <wps:cNvPr id="89" name="ตัวเชื่อมต่อตรง 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0005" y="267195"/>
                                  <a:ext cx="679450" cy="677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สี่เหลี่ยมผืนผ้า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0005" y="267195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Straight Connector 115"/>
                              <wps:cNvCnPr/>
                              <wps:spPr>
                                <a:xfrm>
                                  <a:off x="195943" y="267195"/>
                                  <a:ext cx="6840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" name="Straight Connector 116"/>
                              <wps:cNvCnPr/>
                              <wps:spPr>
                                <a:xfrm>
                                  <a:off x="190005" y="261258"/>
                                  <a:ext cx="0" cy="6840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" name="Text Box 117"/>
                              <wps:cNvSpPr txBox="1"/>
                              <wps:spPr>
                                <a:xfrm>
                                  <a:off x="374073" y="0"/>
                                  <a:ext cx="260985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BE12D0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8" name="Text Box 118"/>
                              <wps:cNvSpPr txBox="1"/>
                              <wps:spPr>
                                <a:xfrm>
                                  <a:off x="0" y="397824"/>
                                  <a:ext cx="260985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BE12D0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9" name="Text Box 119"/>
                              <wps:cNvSpPr txBox="1"/>
                              <wps:spPr>
                                <a:xfrm>
                                  <a:off x="463138" y="498764"/>
                                  <a:ext cx="260985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BE12D0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21" o:spid="_x0000_s1074" style="position:absolute;margin-left:18.6pt;margin-top:19.4pt;width:69.3pt;height:74.45pt;z-index:251816960" coordsize="8799,94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">
                      <v:line id="ตัวเชื่อมต่อตรง 89" o:spid="_x0000_s1075" style="position:absolute;flip:x;visibility:visible;mso-wrap-style:square" from="1900,2671" to="8694,9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MeecUAAADbAAAADwAAAGRycy9kb3ducmV2LnhtbESPQWsCMRSE74X+h/AKvZSatRRZV6NI&#10;QfDgpVpWenvdPDfLbl62SdTtv28EweMwM98w8+VgO3EmHxrHCsajDARx5XTDtYKv/fo1BxEissbO&#10;MSn4owDLxePDHAvtLvxJ512sRYJwKFCBibEvpAyVIYth5Hri5B2dtxiT9LXUHi8Jbjv5lmUTabHh&#10;tGCwpw9DVbs7WQUy3778+tXPe1u2h8PUlFXZf2+Ven4aVjMQkYZ4D9/aG60gn8L1S/oB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MeecUAAADbAAAADwAAAAAAAAAA&#10;AAAAAAChAgAAZHJzL2Rvd25yZXYueG1sUEsFBgAAAAAEAAQA+QAAAJMDAAAAAA==&#10;"/>
                      <v:rect id="สี่เหลี่ยมผืนผ้า 87" o:spid="_x0000_s1076" style="position:absolute;left:1900;top:2671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rC8QA&#10;AADbAAAADwAAAGRycy9kb3ducmV2LnhtbESPQWvCQBSE7wX/w/IEb3VjQavRVaS0UqFQqgGvj91n&#10;Esy+DdmNSf31rlDocZiZb5jVpreVuFLjS8cKJuMEBLF2puRcQXb8eJ6D8AHZYOWYFPySh8168LTC&#10;1LiOf+h6CLmIEPYpKihCqFMpvS7Ioh+7mjh6Z9dYDFE2uTQNdhFuK/mSJDNpseS4UGBNbwXpy6G1&#10;CvSi3Xc577/xlvnp7tS+669pptRo2G+XIAL14T/81/40Cuav8PgSf4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awvEAAAA2wAAAA8AAAAAAAAAAAAAAAAAmAIAAGRycy9k&#10;b3ducmV2LnhtbFBLBQYAAAAABAAEAPUAAACJAwAAAAA=&#10;" fillcolor="silver"/>
                      <v:line id="Straight Connector 115" o:spid="_x0000_s1077" style="position:absolute;visibility:visible;mso-wrap-style:square" from="1959,2671" to="8799,2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45PcMAAADcAAAADwAAAGRycy9kb3ducmV2LnhtbERPTWvCQBC9C/6HZYTe6iaCRqKrBEGw&#10;7alq6XXIjkna7GzY3cbor+8WCt7m8T5nvR1MK3pyvrGsIJ0mIIhLqxuuFJxP++clCB+QNbaWScGN&#10;PGw349Eac22v/E79MVQihrDPUUEdQpdL6cuaDPqp7Ygjd7HOYIjQVVI7vMZw08pZkiykwYZjQ40d&#10;7Woqv48/RsGyfP1yRVa8pPOPLrv3s7fF/jNT6mkyFCsQgYbwEP+7DzrOT+fw90y8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6OOT3DAAAA3AAAAA8AAAAAAAAAAAAA&#10;AAAAoQIAAGRycy9kb3ducmV2LnhtbFBLBQYAAAAABAAEAPkAAACRAwAAAAA=&#10;" strokecolor="black [3213]"/>
                      <v:line id="Straight Connector 116" o:spid="_x0000_s1078" style="position:absolute;visibility:visible;mso-wrap-style:square" from="1900,2612" to="1900,9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ynSsMAAADcAAAADwAAAGRycy9kb3ducmV2LnhtbERPTWvCQBC9F/oflil4q5sIJpK6SigI&#10;VU/Vll6H7JjEZmfD7jZGf71bKPQ2j/c5y/VoOjGQ861lBek0AUFcWd1yreDjuHlegPABWWNnmRRc&#10;ycN69fiwxELbC7/TcAi1iCHsC1TQhNAXUvqqIYN+anviyJ2sMxgidLXUDi8x3HRyliSZNNhybGiw&#10;p9eGqu/Dj1GwqHZnV+blNp1/9vltmO2zzVeu1ORpLF9ABBrDv/jP/abj/DSD32fiB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5cp0rDAAAA3AAAAA8AAAAAAAAAAAAA&#10;AAAAoQIAAGRycy9kb3ducmV2LnhtbFBLBQYAAAAABAAEAPkAAACRAwAAAAA=&#10;" strokecolor="black [3213]"/>
                      <v:shape id="Text Box 117" o:spid="_x0000_s1079" type="#_x0000_t202" style="position:absolute;left:3740;width:2610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edMMUA&#10;AADcAAAADwAAAGRycy9kb3ducmV2LnhtbERPS2sCMRC+C/6HMIXeNGuhVVajlD5AqFaqHuxt2Ex3&#10;YzeTbRJ17a83BaG3+fieM5m1thZH8sE4VjDoZyCIC6cNlwq2m9feCESIyBprx6TgTAFm025ngrl2&#10;J/6g4zqWIoVwyFFBFWOTSxmKiiyGvmuIE/flvMWYoC+l9nhK4baWd1n2IC0aTg0VNvRUUfG9PlgF&#10;i5/d6n7/vNvWo/ff+dIU3ny+vCl1e9M+jkFEauO/+Oqe6zR/MIS/Z9IFcn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l50w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BE12D0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18" o:spid="_x0000_s1080" type="#_x0000_t202" style="position:absolute;top:3978;width:2609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gJQsgA&#10;AADcAAAADwAAAGRycy9kb3ducmV2LnhtbESPQU8CMRCF7yb+h2ZMuEkXEgxZKcQoJiSIRuSAt8l2&#10;3K1up2tbYPXXMwcTbzN5b977ZrbofauOFJMLbGA0LEARV8E6rg3s3h6vp6BSRrbYBiYDP5RgMb+8&#10;mGFpw4lf6bjNtZIQTiUaaHLuSq1T1ZDHNAwdsWgfIXrMssZa24gnCfetHhfFjfboWBoa7Oi+oepr&#10;e/AGnr73L5PPh/2unT7/rjauiu59uTZmcNXf3YLK1Od/89/1ygr+SGjlGZlAz8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7CAlC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BE12D0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19" o:spid="_x0000_s1081" type="#_x0000_t202" style="position:absolute;left:4631;top:4987;width:2610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Ss2cUA&#10;AADcAAAADwAAAGRycy9kb3ducmV2LnhtbERPTWsCMRC9F/wPYQq91awFxa5GKa2CYG2perC3YTPd&#10;jd1M1iTq2l9vCoXe5vE+ZzxtbS1O5INxrKDXzUAQF04bLhVsN/P7IYgQkTXWjknBhQJMJ52bMeba&#10;nfmDTutYihTCIUcFVYxNLmUoKrIYuq4hTtyX8xZjgr6U2uM5hdtaPmTZQFo0nBoqbOi5ouJ7fbQK&#10;Xg+79/7+Zbeth28/i5UpvPmcLZW6u22fRiAitfFf/Ode6DS/9wi/z6QL5OQ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RKzZ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BE12D0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81894" w:rsidRPr="00C3619A">
              <w:rPr>
                <w:rFonts w:ascii="TH SarabunPSK" w:hAnsi="TH SarabunPSK" w:cs="TH SarabunPSK"/>
              </w:rPr>
              <w:t xml:space="preserve">             </w:t>
            </w:r>
          </w:p>
        </w:tc>
        <w:tc>
          <w:tcPr>
            <w:tcW w:w="2186" w:type="dxa"/>
            <w:shd w:val="clear" w:color="auto" w:fill="auto"/>
          </w:tcPr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  <w:proofErr w:type="gramStart"/>
            <w:r w:rsidRPr="00C3619A">
              <w:rPr>
                <w:rFonts w:ascii="TH SarabunPSK" w:hAnsi="TH SarabunPSK" w:cs="TH SarabunPSK"/>
              </w:rPr>
              <w:t>26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 =</w:t>
            </w:r>
            <w:proofErr w:type="gramEnd"/>
            <w:r w:rsidRPr="00C3619A">
              <w:rPr>
                <w:rFonts w:ascii="TH SarabunPSK" w:hAnsi="TH SarabunPSK" w:cs="TH SarabunPSK"/>
              </w:rPr>
              <w:t xml:space="preserve">  ………………</w:t>
            </w:r>
          </w:p>
        </w:tc>
      </w:tr>
      <w:tr w:rsidR="00681894" w:rsidRPr="00C3619A" w:rsidTr="00DD5E54">
        <w:trPr>
          <w:trHeight w:val="1669"/>
        </w:trPr>
        <w:tc>
          <w:tcPr>
            <w:tcW w:w="2808" w:type="dxa"/>
            <w:shd w:val="clear" w:color="auto" w:fill="auto"/>
          </w:tcPr>
          <w:p w:rsidR="00CA3A9C" w:rsidRPr="00CA3A9C" w:rsidRDefault="00BE12D0" w:rsidP="003A1AEA">
            <w:pPr>
              <w:rPr>
                <w:rFonts w:ascii="TH SarabunPSK" w:hAnsi="TH SarabunPSK" w:cs="TH SarabunPSK"/>
                <w:caps w:val="0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08768" behindDoc="0" locked="0" layoutInCell="1" allowOverlap="1" wp14:anchorId="2BBC08B1" wp14:editId="67A64750">
                      <wp:simplePos x="0" y="0"/>
                      <wp:positionH relativeFrom="column">
                        <wp:posOffset>190500</wp:posOffset>
                      </wp:positionH>
                      <wp:positionV relativeFrom="paragraph">
                        <wp:posOffset>53563</wp:posOffset>
                      </wp:positionV>
                      <wp:extent cx="1263650" cy="824230"/>
                      <wp:effectExtent l="0" t="0" r="0" b="13970"/>
                      <wp:wrapNone/>
                      <wp:docPr id="114" name="Group 1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63650" cy="824230"/>
                                <a:chOff x="0" y="0"/>
                                <a:chExt cx="1263963" cy="824379"/>
                              </a:xfrm>
                            </wpg:grpSpPr>
                            <wps:wsp>
                              <wps:cNvPr id="81" name="ตัวเชื่อมต่อตรง 8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249382"/>
                                  <a:ext cx="914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ตัวเชื่อมต่อตรง 83"/>
                              <wps:cNvCnPr>
                                <a:cxnSpLocks noChangeShapeType="1"/>
                              </wps:cNvCnPr>
                              <wps:spPr bwMode="auto">
                                <a:xfrm rot="16200000" flipH="1">
                                  <a:off x="632361" y="537359"/>
                                  <a:ext cx="570865" cy="3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ตัวเชื่อมต่อตรง 8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0" y="249382"/>
                                  <a:ext cx="919480" cy="5727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สี่เหลี่ยมผืนผ้า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1584" y="249382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Text Box 111"/>
                              <wps:cNvSpPr txBox="1"/>
                              <wps:spPr>
                                <a:xfrm>
                                  <a:off x="356259" y="0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CA3A9C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" name="Text Box 112"/>
                              <wps:cNvSpPr txBox="1"/>
                              <wps:spPr>
                                <a:xfrm>
                                  <a:off x="855023" y="368135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CA3A9C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3" name="Text Box 113"/>
                              <wps:cNvSpPr txBox="1"/>
                              <wps:spPr>
                                <a:xfrm>
                                  <a:off x="290945" y="421574"/>
                                  <a:ext cx="302821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CA3A9C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14" o:spid="_x0000_s1082" style="position:absolute;margin-left:15pt;margin-top:4.2pt;width:99.5pt;height:64.9pt;z-index:251808768" coordsize="12639,8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">
                      <v:line id="ตัวเชื่อมต่อตรง 81" o:spid="_x0000_s1083" style="position:absolute;flip:x;visibility:visible;mso-wrap-style:square" from="0,2493" to="9144,2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Sf8UAAADbAAAADwAAAGRycy9kb3ducmV2LnhtbESPQWsCMRSE74X+h/AKvZSatRTZrkaR&#10;QsGDl6qseHtuXjfLbl62SdTtv28EweMwM98ws8VgO3EmHxrHCsajDARx5XTDtYLd9us1BxEissbO&#10;MSn4owCL+ePDDAvtLvxN502sRYJwKFCBibEvpAyVIYth5Hri5P04bzEm6WupPV4S3HbyLcsm0mLD&#10;acFgT5+GqnZzsgpkvn759cvje1u2+/2HKauyP6yVen4allMQkYZ4D9/aK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USf8UAAADbAAAADwAAAAAAAAAA&#10;AAAAAAChAgAAZHJzL2Rvd25yZXYueG1sUEsFBgAAAAAEAAQA+QAAAJMDAAAAAA==&#10;"/>
                      <v:line id="ตัวเชื่อมต่อตรง 83" o:spid="_x0000_s1084" style="position:absolute;rotation:90;flip:x;visibility:visible;mso-wrap-style:square" from="6324,5373" to="12032,5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1XYMQAAADbAAAADwAAAGRycy9kb3ducmV2LnhtbESPUWvCQBCE3wv+h2OFvunFCMWmnlJs&#10;C0IFUQulb0tuTdLm9kJujfHfe4LQx2FmvmHmy97VqqM2VJ4NTMYJKOLc24oLA1+Hj9EMVBBki7Vn&#10;MnChAMvF4GGOmfVn3lG3l0JFCIcMDZQiTaZ1yEtyGMa+IY7e0bcOJcq20LbFc4S7WqdJ8qQdVhwX&#10;SmxoVVL+tz85A98/UuDhU6abt2Oa6udfvXnfdsY8DvvXF1BCvfyH7+21NTCbwu1L/AF6c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DVdgxAAAANsAAAAPAAAAAAAAAAAA&#10;AAAAAKECAABkcnMvZG93bnJldi54bWxQSwUGAAAAAAQABAD5AAAAkgMAAAAA&#10;"/>
                      <v:line id="ตัวเชื่อมต่อตรง 82" o:spid="_x0000_s1085" style="position:absolute;flip:x y;visibility:visible;mso-wrap-style:square" from="0,2493" to="9194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ku48IAAADbAAAADwAAAGRycy9kb3ducmV2LnhtbESPQYvCMBSE74L/ITzBi2hqV6RUo4ig&#10;7MlFV/H6aJ5tsXkpTbTd/fUbQdjjMDPfMMt1ZyrxpMaVlhVMJxEI4szqknMF5+/dOAHhPLLGyjIp&#10;+CEH61W/t8RU25aP9Dz5XAQIuxQVFN7XqZQuK8igm9iaOHg32xj0QTa51A22AW4qGUfRXBosOSwU&#10;WNO2oOx+ehgFyIffj6Sd0kzu6eriw9doc7kpNRx0mwUIT53/D7/bn1pBEsPrS/gB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Nku48IAAADbAAAADwAAAAAAAAAAAAAA&#10;AAChAgAAZHJzL2Rvd25yZXYueG1sUEsFBgAAAAAEAAQA+QAAAJADAAAAAA==&#10;"/>
                      <v:rect id="สี่เหลี่ยมผืนผ้า 80" o:spid="_x0000_s1086" style="position:absolute;left:8015;top:2493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7zf8EA&#10;AADbAAAADwAAAGRycy9kb3ducmV2LnhtbERPXWvCMBR9F/Yfwh3sTdMJDq2mRYYbEwbDWvD1klzb&#10;YnNTmtR2+/XLw2CPh/O9yyfbijv1vnGs4HmRgCDWzjRcKSjPb/M1CB+QDbaOScE3ecizh9kOU+NG&#10;PtG9CJWIIexTVFCH0KVSel2TRb9wHXHkrq63GCLsK2l6HGO4beUySV6kxYZjQ40dvdakb8VgFejN&#10;cBwrPn7hT+lX75fhoD9XpVJPj9N+CyLQFP7Ff+4Po2Ad18cv8QfI7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Ae83/BAAAA2wAAAA8AAAAAAAAAAAAAAAAAmAIAAGRycy9kb3du&#10;cmV2LnhtbFBLBQYAAAAABAAEAPUAAACGAwAAAAA=&#10;" fillcolor="silver"/>
                      <v:shape id="Text Box 111" o:spid="_x0000_s1087" type="#_x0000_t202" style="position:absolute;left:3562;width:4089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Kg38UA&#10;AADcAAAADwAAAGRycy9kb3ducmV2LnhtbERPTWsCMRC9F/ofwhS81ewKimyNUloFoVXRerC3YTPd&#10;TbuZrEmqW399UxB6m8f7nMmss404kQ/GsYK8n4EgLp02XCnYvy3uxyBCRNbYOCYFPxRgNr29mWCh&#10;3Zm3dNrFSqQQDgUqqGNsCylDWZPF0HctceI+nLcYE/SV1B7PKdw2cpBlI2nRcGqosaWnmsqv3bdV&#10;8Ho8bIafz4d9M15flitTevM+f1Gqd9c9PoCI1MV/8dW91Gl+nsPfM+kC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MqDf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CA3A9C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12" o:spid="_x0000_s1088" type="#_x0000_t202" style="position:absolute;left:8550;top:3681;width:4089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A+qMUA&#10;AADcAAAADwAAAGRycy9kb3ducmV2LnhtbERPTWsCMRC9F/wPYQq91axCi2yNUqqCoG2p9aC3YTPu&#10;pm4maxJ17a83QqG3ebzPGY5bW4sT+WAcK+h1MxDEhdOGSwXr79njAESIyBprx6TgQgHGo87dEHPt&#10;zvxFp1UsRQrhkKOCKsYmlzIUFVkMXdcQJ27nvMWYoC+l9nhO4baW/Sx7lhYNp4YKG3qrqNivjlbB&#10;8rD5fPqZbNb14ON3/m4Kb7bThVIP9+3rC4hIbfwX/7nnOs3v9eH2TLpAj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4D6o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CA3A9C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13" o:spid="_x0000_s1089" type="#_x0000_t202" style="position:absolute;left:2909;top:4215;width:3028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ybM8UA&#10;AADcAAAADwAAAGRycy9kb3ducmV2LnhtbERPS2sCMRC+C/6HMIXeNGtLRVajlD5AqFaqHuxt2Ex3&#10;YzeTbRJ17a83BaG3+fieM5m1thZH8sE4VjDoZyCIC6cNlwq2m9feCESIyBprx6TgTAFm025ngrl2&#10;J/6g4zqWIoVwyFFBFWOTSxmKiiyGvmuIE/flvMWYoC+l9nhK4baWd1k2lBYNp4YKG3qqqPheH6yC&#10;xc9u9bB/3m3r0fvvfGkKbz5f3pS6vWkfxyAitfFffHXPdZo/uIe/Z9IFcn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rJsz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CA3A9C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81894" w:rsidRPr="00C3619A">
              <w:rPr>
                <w:rFonts w:ascii="TH SarabunPSK" w:hAnsi="TH SarabunPSK" w:cs="TH SarabunPSK"/>
              </w:rPr>
              <w:sym w:font="Wingdings 2" w:char="F06C"/>
            </w:r>
            <w:r w:rsidR="00681894" w:rsidRPr="00C3619A">
              <w:rPr>
                <w:rFonts w:ascii="TH SarabunPSK" w:hAnsi="TH SarabunPSK" w:cs="TH SarabunPSK"/>
              </w:rPr>
              <w:t xml:space="preserve">             </w:t>
            </w: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       </w:t>
            </w:r>
          </w:p>
          <w:p w:rsidR="00681894" w:rsidRPr="00C3619A" w:rsidRDefault="00681894" w:rsidP="003A1AEA">
            <w:pPr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2118" w:type="dxa"/>
            <w:shd w:val="clear" w:color="auto" w:fill="auto"/>
          </w:tcPr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3A1AEA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…..</w:t>
            </w:r>
          </w:p>
        </w:tc>
        <w:tc>
          <w:tcPr>
            <w:tcW w:w="2742" w:type="dxa"/>
            <w:tcBorders>
              <w:bottom w:val="single" w:sz="4" w:space="0" w:color="auto"/>
            </w:tcBorders>
            <w:shd w:val="clear" w:color="auto" w:fill="auto"/>
          </w:tcPr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sym w:font="Wingdings 2" w:char="F06D"/>
            </w:r>
            <w:r w:rsidRPr="00C3619A">
              <w:rPr>
                <w:rFonts w:ascii="TH SarabunPSK" w:hAnsi="TH SarabunPSK" w:cs="TH SarabunPSK"/>
              </w:rPr>
              <w:t xml:space="preserve">              </w:t>
            </w: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</w:t>
            </w:r>
          </w:p>
        </w:tc>
        <w:tc>
          <w:tcPr>
            <w:tcW w:w="2186" w:type="dxa"/>
            <w:tcBorders>
              <w:bottom w:val="single" w:sz="4" w:space="0" w:color="auto"/>
            </w:tcBorders>
            <w:shd w:val="clear" w:color="auto" w:fill="auto"/>
          </w:tcPr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…..</w:t>
            </w:r>
          </w:p>
        </w:tc>
      </w:tr>
      <w:tr w:rsidR="00681894" w:rsidRPr="00C3619A" w:rsidTr="00FE042E">
        <w:trPr>
          <w:cantSplit/>
          <w:trHeight w:val="1134"/>
        </w:trPr>
        <w:tc>
          <w:tcPr>
            <w:tcW w:w="2808" w:type="dxa"/>
            <w:shd w:val="clear" w:color="auto" w:fill="auto"/>
          </w:tcPr>
          <w:p w:rsidR="00681894" w:rsidRPr="00C3619A" w:rsidRDefault="00681894" w:rsidP="003A1AEA">
            <w:pPr>
              <w:ind w:right="-108"/>
              <w:rPr>
                <w:rFonts w:ascii="TH SarabunPSK" w:eastAsia="MS Mincho" w:hAnsi="TH SarabunPSK" w:cs="TH SarabunPSK"/>
                <w:lang w:eastAsia="ja-JP"/>
              </w:rPr>
            </w:pPr>
            <w:r w:rsidRPr="00C3619A">
              <w:rPr>
                <w:rFonts w:ascii="TH SarabunPSK" w:hAnsi="TH SarabunPSK" w:cs="TH SarabunPSK"/>
              </w:rPr>
              <w:sym w:font="Wingdings 2" w:char="F06E"/>
            </w:r>
            <w:r w:rsidRPr="00C3619A">
              <w:rPr>
                <w:rFonts w:ascii="TH SarabunPSK" w:eastAsia="MS Mincho" w:hAnsi="TH SarabunPSK" w:cs="TH SarabunPSK"/>
                <w:lang w:eastAsia="ja-JP"/>
              </w:rPr>
              <w:t xml:space="preserve"> </w:t>
            </w:r>
            <w:r w:rsidRPr="00C3619A">
              <w:rPr>
                <w:rFonts w:ascii="TH SarabunPSK" w:eastAsia="MS Mincho" w:hAnsi="TH SarabunPSK" w:cs="TH SarabunPSK"/>
                <w:cs/>
                <w:lang w:eastAsia="ja-JP"/>
              </w:rPr>
              <w:t>รูปสามเหลี่ยมมุมฉาก</w:t>
            </w:r>
          </w:p>
          <w:p w:rsidR="00681894" w:rsidRPr="00C3619A" w:rsidRDefault="00681894" w:rsidP="003A1AEA">
            <w:pPr>
              <w:ind w:right="-108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eastAsia="MS Mincho" w:hAnsi="TH SarabunPSK" w:cs="TH SarabunPSK"/>
                <w:cs/>
                <w:lang w:eastAsia="ja-JP"/>
              </w:rPr>
              <w:t xml:space="preserve">รูปหนึ่งมีด้านตรงข้าม           มุมฉากยาว </w:t>
            </w:r>
            <w:r w:rsidRPr="00C3619A">
              <w:rPr>
                <w:rFonts w:ascii="TH SarabunPSK" w:eastAsia="MS Mincho" w:hAnsi="TH SarabunPSK" w:cs="TH SarabunPSK"/>
                <w:lang w:eastAsia="ja-JP"/>
              </w:rPr>
              <w:t xml:space="preserve">10  </w:t>
            </w:r>
            <w:r w:rsidRPr="00C3619A">
              <w:rPr>
                <w:rFonts w:ascii="TH SarabunPSK" w:eastAsia="MS Mincho" w:hAnsi="TH SarabunPSK" w:cs="TH SarabunPSK"/>
                <w:cs/>
                <w:lang w:eastAsia="ja-JP"/>
              </w:rPr>
              <w:t xml:space="preserve">เมตร           ด้านประกอบมุมฉาก           ยาว </w:t>
            </w:r>
            <w:r w:rsidRPr="00C3619A">
              <w:rPr>
                <w:rFonts w:ascii="TH SarabunPSK" w:eastAsia="MS Mincho" w:hAnsi="TH SarabunPSK" w:cs="TH SarabunPSK"/>
                <w:lang w:eastAsia="ja-JP"/>
              </w:rPr>
              <w:t xml:space="preserve">6 </w:t>
            </w:r>
            <w:r w:rsidRPr="00C3619A">
              <w:rPr>
                <w:rFonts w:ascii="TH SarabunPSK" w:eastAsia="MS Mincho" w:hAnsi="TH SarabunPSK" w:cs="TH SarabunPSK"/>
                <w:cs/>
                <w:lang w:eastAsia="ja-JP"/>
              </w:rPr>
              <w:t>เมตร และ</w:t>
            </w:r>
            <w:r w:rsidRPr="00C3619A">
              <w:rPr>
                <w:rFonts w:ascii="TH SarabunPSK" w:eastAsia="MS Mincho" w:hAnsi="TH SarabunPSK" w:cs="TH SarabunPSK"/>
                <w:lang w:eastAsia="ja-JP"/>
              </w:rPr>
              <w:t xml:space="preserve"> 8 </w:t>
            </w:r>
            <w:r w:rsidRPr="00C3619A">
              <w:rPr>
                <w:rFonts w:ascii="TH SarabunPSK" w:hAnsi="TH SarabunPSK" w:cs="TH SarabunPSK"/>
                <w:cs/>
              </w:rPr>
              <w:t>เมตร</w:t>
            </w:r>
          </w:p>
        </w:tc>
        <w:tc>
          <w:tcPr>
            <w:tcW w:w="2118" w:type="dxa"/>
            <w:shd w:val="clear" w:color="auto" w:fill="auto"/>
          </w:tcPr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  <w:p w:rsidR="00681894" w:rsidRPr="00C3619A" w:rsidRDefault="00681894" w:rsidP="003A1AEA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…..</w:t>
            </w:r>
          </w:p>
        </w:tc>
        <w:tc>
          <w:tcPr>
            <w:tcW w:w="4928" w:type="dxa"/>
            <w:gridSpan w:val="2"/>
            <w:tcBorders>
              <w:bottom w:val="nil"/>
              <w:right w:val="nil"/>
            </w:tcBorders>
            <w:shd w:val="clear" w:color="auto" w:fill="auto"/>
            <w:textDirection w:val="btLr"/>
          </w:tcPr>
          <w:p w:rsidR="00681894" w:rsidRPr="00C3619A" w:rsidRDefault="00681894" w:rsidP="003A1AEA">
            <w:pPr>
              <w:rPr>
                <w:rFonts w:ascii="TH SarabunPSK" w:hAnsi="TH SarabunPSK" w:cs="TH SarabunPSK"/>
              </w:rPr>
            </w:pPr>
          </w:p>
        </w:tc>
      </w:tr>
    </w:tbl>
    <w:p w:rsidR="00681894" w:rsidRPr="00C3619A" w:rsidRDefault="00E45874" w:rsidP="00681894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23136" behindDoc="1" locked="0" layoutInCell="1" allowOverlap="1" wp14:anchorId="422B2986" wp14:editId="0CE4E102">
                <wp:simplePos x="0" y="0"/>
                <wp:positionH relativeFrom="column">
                  <wp:posOffset>-108585</wp:posOffset>
                </wp:positionH>
                <wp:positionV relativeFrom="paragraph">
                  <wp:posOffset>128905</wp:posOffset>
                </wp:positionV>
                <wp:extent cx="5962650" cy="2165985"/>
                <wp:effectExtent l="0" t="0" r="19050" b="24765"/>
                <wp:wrapNone/>
                <wp:docPr id="12" name="สี่เหลี่ยมผืนผ้า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2650" cy="21659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12" o:spid="_x0000_s1026" style="position:absolute;margin-left:-8.55pt;margin-top:10.15pt;width:469.5pt;height:170.55pt;z-index:-25119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" fillcolor="white [3201]" strokecolor="#f79646 [3209]" strokeweight="2pt"/>
            </w:pict>
          </mc:Fallback>
        </mc:AlternateContent>
      </w:r>
    </w:p>
    <w:p w:rsidR="00681894" w:rsidRPr="00C3619A" w:rsidRDefault="00681894" w:rsidP="00681894">
      <w:pPr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  <w:b/>
          <w:bCs/>
          <w:cs/>
        </w:rPr>
        <w:t>การประเมินตนเองด้านความซื่อสัตย์</w:t>
      </w:r>
      <w:r w:rsidRPr="00C3619A">
        <w:rPr>
          <w:rFonts w:ascii="TH SarabunPSK" w:hAnsi="TH SarabunPSK" w:cs="TH SarabunPSK"/>
          <w:b/>
          <w:bCs/>
        </w:rPr>
        <w:t xml:space="preserve"> </w:t>
      </w:r>
      <w:r w:rsidRPr="00C3619A">
        <w:rPr>
          <w:rFonts w:ascii="TH SarabunPSK" w:hAnsi="TH SarabunPSK" w:cs="TH SarabunPSK"/>
          <w:b/>
          <w:bCs/>
          <w:cs/>
        </w:rPr>
        <w:t>ตั้งมั่นในความถูกต้องดีงาม ทำใบงานด้วยตนเอง</w:t>
      </w:r>
    </w:p>
    <w:p w:rsidR="00681894" w:rsidRPr="00697909" w:rsidRDefault="00681894" w:rsidP="00681894">
      <w:pPr>
        <w:rPr>
          <w:rFonts w:ascii="TH SarabunPSK" w:hAnsi="TH SarabunPSK" w:cs="TH SarabunPSK"/>
          <w:sz w:val="16"/>
          <w:szCs w:val="16"/>
        </w:rPr>
      </w:pPr>
      <w:r w:rsidRPr="00697909">
        <w:rPr>
          <w:rFonts w:ascii="TH SarabunPSK" w:hAnsi="TH SarabunPSK" w:cs="TH SarabunPSK"/>
          <w:sz w:val="16"/>
          <w:szCs w:val="16"/>
          <w:cs/>
        </w:rPr>
        <w:tab/>
      </w:r>
    </w:p>
    <w:p w:rsidR="00681894" w:rsidRDefault="00681894" w:rsidP="00681894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  <w:u w:val="single"/>
          <w:cs/>
        </w:rPr>
        <w:t>คำชี้แจง</w:t>
      </w:r>
      <w:r w:rsidRPr="00C3619A">
        <w:rPr>
          <w:rFonts w:ascii="TH SarabunPSK" w:hAnsi="TH SarabunPSK" w:cs="TH SarabunPSK"/>
          <w:cs/>
        </w:rPr>
        <w:t xml:space="preserve">  ให้นักเรียนขีดเครื่องหมาย </w:t>
      </w:r>
      <w:r w:rsidRPr="00C3619A">
        <w:rPr>
          <w:rFonts w:ascii="TH SarabunPSK" w:hAnsi="TH SarabunPSK" w:cs="TH SarabunPSK"/>
        </w:rPr>
        <w:sym w:font="Wingdings" w:char="F0FC"/>
      </w:r>
      <w:r w:rsidRPr="00C3619A">
        <w:rPr>
          <w:rFonts w:ascii="TH SarabunPSK" w:hAnsi="TH SarabunPSK" w:cs="TH SarabunPSK"/>
          <w:cs/>
        </w:rPr>
        <w:t>ให้ตรงตามพฤติกรรมที่ตนปฏิบัติในการทำกิจกรรมตามใบงานนี้ นักเรียนมีคุณภาพในระดับใด</w:t>
      </w:r>
    </w:p>
    <w:p w:rsidR="00C038EF" w:rsidRPr="00C038EF" w:rsidRDefault="00C038EF" w:rsidP="00681894">
      <w:pPr>
        <w:rPr>
          <w:rFonts w:ascii="TH SarabunPSK" w:hAnsi="TH SarabunPSK" w:cs="TH SarabunPSK"/>
          <w:sz w:val="16"/>
          <w:szCs w:val="16"/>
        </w:rPr>
      </w:pPr>
    </w:p>
    <w:p w:rsidR="00681894" w:rsidRPr="00C3619A" w:rsidRDefault="00681894" w:rsidP="00681894">
      <w:pPr>
        <w:rPr>
          <w:rFonts w:ascii="TH SarabunPSK" w:hAnsi="TH SarabunPSK" w:cs="TH SarabunPSK"/>
          <w:cs/>
        </w:rPr>
      </w:pPr>
      <w:r w:rsidRPr="00C3619A">
        <w:rPr>
          <w:rFonts w:ascii="TH SarabunPSK" w:hAnsi="TH SarabunPSK" w:cs="TH SarabunPSK"/>
          <w:cs/>
        </w:rPr>
        <w:tab/>
      </w:r>
      <w:r w:rsidRPr="00C3619A">
        <w:rPr>
          <w:rFonts w:ascii="TH SarabunPSK" w:hAnsi="TH SarabunPSK" w:cs="TH SarabunPSK"/>
        </w:rPr>
        <w:sym w:font="Wingdings" w:char="F0A8"/>
      </w:r>
      <w:r w:rsidRPr="00C3619A">
        <w:rPr>
          <w:rFonts w:ascii="TH SarabunPSK" w:hAnsi="TH SarabunPSK" w:cs="TH SarabunPSK"/>
          <w:cs/>
        </w:rPr>
        <w:t xml:space="preserve"> ระดับ </w:t>
      </w:r>
      <w:r w:rsidRPr="00C3619A">
        <w:rPr>
          <w:rFonts w:ascii="TH SarabunPSK" w:hAnsi="TH SarabunPSK" w:cs="TH SarabunPSK"/>
        </w:rPr>
        <w:t>1</w:t>
      </w:r>
      <w:r w:rsidRPr="00C3619A">
        <w:rPr>
          <w:rFonts w:ascii="TH SarabunPSK" w:hAnsi="TH SarabunPSK" w:cs="TH SarabunPSK"/>
          <w:cs/>
        </w:rPr>
        <w:t xml:space="preserve"> (ปรับปรุง)</w:t>
      </w:r>
      <w:r w:rsidRPr="00C3619A">
        <w:rPr>
          <w:rFonts w:ascii="TH SarabunPSK" w:hAnsi="TH SarabunPSK" w:cs="TH SarabunPSK"/>
          <w:cs/>
        </w:rPr>
        <w:tab/>
        <w:t>ไม่ได้ทำใบงานด้วยตนเอง</w:t>
      </w:r>
    </w:p>
    <w:p w:rsidR="00681894" w:rsidRPr="00C3619A" w:rsidRDefault="00681894" w:rsidP="00681894">
      <w:pPr>
        <w:rPr>
          <w:rFonts w:ascii="TH SarabunPSK" w:hAnsi="TH SarabunPSK" w:cs="TH SarabunPSK"/>
          <w:cs/>
        </w:rPr>
      </w:pPr>
      <w:r w:rsidRPr="00C3619A">
        <w:rPr>
          <w:rFonts w:ascii="TH SarabunPSK" w:hAnsi="TH SarabunPSK" w:cs="TH SarabunPSK"/>
          <w:cs/>
        </w:rPr>
        <w:tab/>
      </w:r>
      <w:r w:rsidRPr="00C3619A">
        <w:rPr>
          <w:rFonts w:ascii="TH SarabunPSK" w:hAnsi="TH SarabunPSK" w:cs="TH SarabunPSK"/>
        </w:rPr>
        <w:sym w:font="Wingdings" w:char="F0A8"/>
      </w:r>
      <w:r w:rsidRPr="00C3619A">
        <w:rPr>
          <w:rFonts w:ascii="TH SarabunPSK" w:hAnsi="TH SarabunPSK" w:cs="TH SarabunPSK"/>
          <w:cs/>
        </w:rPr>
        <w:t xml:space="preserve"> ระดับ </w:t>
      </w:r>
      <w:r w:rsidRPr="00C3619A">
        <w:rPr>
          <w:rFonts w:ascii="TH SarabunPSK" w:hAnsi="TH SarabunPSK" w:cs="TH SarabunPSK"/>
        </w:rPr>
        <w:t>2</w:t>
      </w:r>
      <w:r w:rsidRPr="00C3619A">
        <w:rPr>
          <w:rFonts w:ascii="TH SarabunPSK" w:hAnsi="TH SarabunPSK" w:cs="TH SarabunPSK"/>
          <w:cs/>
        </w:rPr>
        <w:t xml:space="preserve"> (พอใช้)</w:t>
      </w:r>
      <w:r w:rsidRPr="00C3619A">
        <w:rPr>
          <w:rFonts w:ascii="TH SarabunPSK" w:hAnsi="TH SarabunPSK" w:cs="TH SarabunPSK"/>
          <w:cs/>
        </w:rPr>
        <w:tab/>
        <w:t>ทำใบงานด้วยตนเองเป็นบางส่วน</w:t>
      </w:r>
    </w:p>
    <w:p w:rsidR="00681894" w:rsidRPr="00C3619A" w:rsidRDefault="00681894" w:rsidP="00681894">
      <w:pPr>
        <w:rPr>
          <w:rFonts w:ascii="TH SarabunPSK" w:hAnsi="TH SarabunPSK" w:cs="TH SarabunPSK"/>
          <w:cs/>
        </w:rPr>
      </w:pPr>
      <w:r w:rsidRPr="00C3619A">
        <w:rPr>
          <w:rFonts w:ascii="TH SarabunPSK" w:hAnsi="TH SarabunPSK" w:cs="TH SarabunPSK"/>
          <w:cs/>
        </w:rPr>
        <w:tab/>
      </w:r>
      <w:r w:rsidRPr="00C3619A">
        <w:rPr>
          <w:rFonts w:ascii="TH SarabunPSK" w:hAnsi="TH SarabunPSK" w:cs="TH SarabunPSK"/>
        </w:rPr>
        <w:sym w:font="Wingdings" w:char="F0A8"/>
      </w:r>
      <w:r w:rsidRPr="00C3619A">
        <w:rPr>
          <w:rFonts w:ascii="TH SarabunPSK" w:hAnsi="TH SarabunPSK" w:cs="TH SarabunPSK"/>
          <w:cs/>
        </w:rPr>
        <w:t xml:space="preserve"> ระดับ </w:t>
      </w:r>
      <w:r w:rsidRPr="00C3619A">
        <w:rPr>
          <w:rFonts w:ascii="TH SarabunPSK" w:hAnsi="TH SarabunPSK" w:cs="TH SarabunPSK"/>
        </w:rPr>
        <w:t>3</w:t>
      </w:r>
      <w:r w:rsidRPr="00C3619A">
        <w:rPr>
          <w:rFonts w:ascii="TH SarabunPSK" w:hAnsi="TH SarabunPSK" w:cs="TH SarabunPSK"/>
          <w:cs/>
        </w:rPr>
        <w:t xml:space="preserve"> (ดี)</w:t>
      </w:r>
      <w:r w:rsidRPr="00C3619A">
        <w:rPr>
          <w:rFonts w:ascii="TH SarabunPSK" w:hAnsi="TH SarabunPSK" w:cs="TH SarabunPSK"/>
          <w:cs/>
        </w:rPr>
        <w:tab/>
      </w:r>
      <w:r w:rsidRPr="00C3619A">
        <w:rPr>
          <w:rFonts w:ascii="TH SarabunPSK" w:hAnsi="TH SarabunPSK" w:cs="TH SarabunPSK"/>
          <w:cs/>
        </w:rPr>
        <w:tab/>
        <w:t>ทำใบงานด้วยตนเองเป็นส่วนใหญ่</w:t>
      </w:r>
    </w:p>
    <w:p w:rsidR="00681894" w:rsidRDefault="00681894" w:rsidP="00681894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  <w:cs/>
        </w:rPr>
        <w:tab/>
      </w:r>
      <w:r w:rsidRPr="00C3619A">
        <w:rPr>
          <w:rFonts w:ascii="TH SarabunPSK" w:hAnsi="TH SarabunPSK" w:cs="TH SarabunPSK"/>
        </w:rPr>
        <w:sym w:font="Wingdings" w:char="F0A8"/>
      </w:r>
      <w:r w:rsidRPr="00C3619A">
        <w:rPr>
          <w:rFonts w:ascii="TH SarabunPSK" w:hAnsi="TH SarabunPSK" w:cs="TH SarabunPSK"/>
          <w:cs/>
        </w:rPr>
        <w:t xml:space="preserve"> ระดับ </w:t>
      </w:r>
      <w:r w:rsidRPr="00C3619A">
        <w:rPr>
          <w:rFonts w:ascii="TH SarabunPSK" w:hAnsi="TH SarabunPSK" w:cs="TH SarabunPSK"/>
        </w:rPr>
        <w:t>4</w:t>
      </w:r>
      <w:r w:rsidRPr="00C3619A">
        <w:rPr>
          <w:rFonts w:ascii="TH SarabunPSK" w:hAnsi="TH SarabunPSK" w:cs="TH SarabunPSK"/>
          <w:cs/>
        </w:rPr>
        <w:t xml:space="preserve"> (ดีมาก)</w:t>
      </w:r>
      <w:r w:rsidRPr="00C3619A">
        <w:rPr>
          <w:rFonts w:ascii="TH SarabunPSK" w:hAnsi="TH SarabunPSK" w:cs="TH SarabunPSK"/>
          <w:cs/>
        </w:rPr>
        <w:tab/>
        <w:t>ทำใบงานด้วยตนเองทั้งหมด</w:t>
      </w:r>
    </w:p>
    <w:p w:rsidR="00DD5E54" w:rsidRDefault="00DD5E54" w:rsidP="00681894">
      <w:pPr>
        <w:rPr>
          <w:rFonts w:ascii="TH SarabunPSK" w:hAnsi="TH SarabunPSK" w:cs="TH SarabunPSK"/>
        </w:rPr>
      </w:pPr>
    </w:p>
    <w:p w:rsidR="00DD5E54" w:rsidRDefault="00DD5E54" w:rsidP="00681894">
      <w:pPr>
        <w:rPr>
          <w:rFonts w:ascii="TH SarabunPSK" w:hAnsi="TH SarabunPSK" w:cs="TH SarabunPSK"/>
        </w:rPr>
      </w:pPr>
    </w:p>
    <w:p w:rsidR="00DD5E54" w:rsidRDefault="00DD5E54" w:rsidP="00681894">
      <w:pPr>
        <w:rPr>
          <w:rFonts w:ascii="TH SarabunPSK" w:hAnsi="TH SarabunPSK" w:cs="TH SarabunPSK"/>
        </w:rPr>
      </w:pPr>
    </w:p>
    <w:p w:rsidR="00DD5E54" w:rsidRDefault="00DD5E54" w:rsidP="00681894">
      <w:pPr>
        <w:rPr>
          <w:rFonts w:ascii="TH SarabunPSK" w:hAnsi="TH SarabunPSK" w:cs="TH SarabunPSK"/>
        </w:rPr>
      </w:pPr>
    </w:p>
    <w:p w:rsidR="00DD5E54" w:rsidRDefault="00DD5E54" w:rsidP="00681894">
      <w:pPr>
        <w:rPr>
          <w:rFonts w:ascii="TH SarabunPSK" w:hAnsi="TH SarabunPSK" w:cs="TH SarabunPSK"/>
        </w:rPr>
      </w:pPr>
    </w:p>
    <w:p w:rsidR="00DD5E54" w:rsidRDefault="00DD5E54" w:rsidP="00681894">
      <w:pPr>
        <w:rPr>
          <w:rFonts w:ascii="TH SarabunPSK" w:hAnsi="TH SarabunPSK" w:cs="TH SarabunPSK"/>
        </w:rPr>
      </w:pPr>
    </w:p>
    <w:p w:rsidR="00DD5E54" w:rsidRDefault="00DD5E54" w:rsidP="00681894">
      <w:pPr>
        <w:rPr>
          <w:rFonts w:ascii="TH SarabunPSK" w:hAnsi="TH SarabunPSK" w:cs="TH SarabunPSK"/>
        </w:rPr>
      </w:pPr>
    </w:p>
    <w:p w:rsidR="00DD5E54" w:rsidRDefault="00DD5E54" w:rsidP="00681894">
      <w:pPr>
        <w:rPr>
          <w:rFonts w:ascii="TH SarabunPSK" w:hAnsi="TH SarabunPSK" w:cs="TH SarabunPSK"/>
        </w:rPr>
      </w:pPr>
    </w:p>
    <w:p w:rsidR="00DD5E54" w:rsidRDefault="00DD5E54" w:rsidP="00681894">
      <w:pPr>
        <w:rPr>
          <w:rFonts w:ascii="TH SarabunPSK" w:hAnsi="TH SarabunPSK" w:cs="TH SarabunPSK"/>
        </w:rPr>
      </w:pPr>
    </w:p>
    <w:p w:rsidR="00DD5E54" w:rsidRDefault="00DD5E54" w:rsidP="00681894">
      <w:pPr>
        <w:rPr>
          <w:rFonts w:ascii="TH SarabunPSK" w:hAnsi="TH SarabunPSK" w:cs="TH SarabunPSK"/>
        </w:rPr>
      </w:pPr>
    </w:p>
    <w:p w:rsidR="00697909" w:rsidRPr="00C3619A" w:rsidRDefault="00697909" w:rsidP="00697909">
      <w:pPr>
        <w:jc w:val="center"/>
        <w:rPr>
          <w:rFonts w:ascii="TH SarabunPSK" w:hAnsi="TH SarabunPSK" w:cs="TH SarabunPSK"/>
          <w:b/>
          <w:bCs/>
        </w:rPr>
      </w:pPr>
      <w:r w:rsidRPr="00697909">
        <w:rPr>
          <w:rFonts w:ascii="TH SarabunPSK" w:hAnsi="TH SarabunPSK" w:cs="TH SarabunPSK"/>
          <w:noProof/>
          <w:color w:val="FF0000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819008" behindDoc="1" locked="0" layoutInCell="1" allowOverlap="1" wp14:anchorId="191B791F" wp14:editId="4E024C9D">
                <wp:simplePos x="0" y="0"/>
                <wp:positionH relativeFrom="column">
                  <wp:posOffset>265862</wp:posOffset>
                </wp:positionH>
                <wp:positionV relativeFrom="paragraph">
                  <wp:posOffset>-70637</wp:posOffset>
                </wp:positionV>
                <wp:extent cx="5223053" cy="869950"/>
                <wp:effectExtent l="19050" t="19050" r="34925" b="44450"/>
                <wp:wrapNone/>
                <wp:docPr id="122" name="สี่เหลี่ยมผืนผ้ามุมมน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23053" cy="8699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63500" cmpd="thickThin" algn="ctr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สี่เหลี่ยมผืนผ้ามุมมน 2" o:spid="_x0000_s1026" style="position:absolute;margin-left:20.95pt;margin-top:-5.55pt;width:411.25pt;height:68.5pt;z-index:-25149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" strokecolor="red" strokeweight="5pt">
                <v:stroke linestyle="thickThin"/>
                <v:shadow color="#868686"/>
              </v:roundrect>
            </w:pict>
          </mc:Fallback>
        </mc:AlternateContent>
      </w:r>
      <w:r w:rsidRPr="00697909">
        <w:rPr>
          <w:rFonts w:ascii="TH SarabunPSK" w:hAnsi="TH SarabunPSK" w:cs="TH SarabunPSK" w:hint="cs"/>
          <w:b/>
          <w:bCs/>
          <w:color w:val="FF0000"/>
          <w:u w:val="single"/>
          <w:cs/>
        </w:rPr>
        <w:t>เฉลย</w:t>
      </w:r>
      <w:r w:rsidRPr="00C3619A">
        <w:rPr>
          <w:rFonts w:ascii="TH SarabunPSK" w:hAnsi="TH SarabunPSK" w:cs="TH SarabunPSK"/>
          <w:b/>
          <w:bCs/>
          <w:cs/>
        </w:rPr>
        <w:t xml:space="preserve">ใบงานที่ </w:t>
      </w:r>
      <w:r w:rsidRPr="00C3619A">
        <w:rPr>
          <w:rFonts w:ascii="TH SarabunPSK" w:hAnsi="TH SarabunPSK" w:cs="TH SarabunPSK"/>
          <w:b/>
          <w:bCs/>
        </w:rPr>
        <w:t xml:space="preserve">1 </w:t>
      </w:r>
      <w:r w:rsidRPr="00C3619A">
        <w:rPr>
          <w:rFonts w:ascii="TH SarabunPSK" w:hAnsi="TH SarabunPSK" w:cs="TH SarabunPSK"/>
          <w:b/>
          <w:bCs/>
          <w:cs/>
        </w:rPr>
        <w:t>เรื่อง ทฤษฎีบทพีทา</w:t>
      </w:r>
      <w:proofErr w:type="spellStart"/>
      <w:r w:rsidRPr="00C3619A">
        <w:rPr>
          <w:rFonts w:ascii="TH SarabunPSK" w:hAnsi="TH SarabunPSK" w:cs="TH SarabunPSK"/>
          <w:b/>
          <w:bCs/>
          <w:cs/>
        </w:rPr>
        <w:t>โกรัส</w:t>
      </w:r>
      <w:proofErr w:type="spellEnd"/>
    </w:p>
    <w:p w:rsidR="00F618BA" w:rsidRDefault="002320B5" w:rsidP="002320B5">
      <w:pPr>
        <w:jc w:val="center"/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  <w:b/>
          <w:bCs/>
          <w:cs/>
        </w:rPr>
        <w:t xml:space="preserve">หน่วยที่ </w:t>
      </w:r>
      <w:r>
        <w:rPr>
          <w:rFonts w:ascii="TH SarabunPSK" w:hAnsi="TH SarabunPSK" w:cs="TH SarabunPSK"/>
          <w:b/>
          <w:bCs/>
        </w:rPr>
        <w:t>1</w:t>
      </w:r>
      <w:r w:rsidRPr="00C3619A">
        <w:rPr>
          <w:rFonts w:ascii="TH SarabunPSK" w:hAnsi="TH SarabunPSK" w:cs="TH SarabunPSK"/>
          <w:b/>
          <w:bCs/>
        </w:rPr>
        <w:t xml:space="preserve"> </w:t>
      </w:r>
      <w:r>
        <w:rPr>
          <w:rFonts w:ascii="TH SarabunPSK" w:hAnsi="TH SarabunPSK" w:cs="TH SarabunPSK"/>
          <w:b/>
          <w:bCs/>
        </w:rPr>
        <w:t xml:space="preserve"> </w:t>
      </w:r>
      <w:r w:rsidRPr="00C3619A">
        <w:rPr>
          <w:rFonts w:ascii="TH SarabunPSK" w:hAnsi="TH SarabunPSK" w:cs="TH SarabunPSK"/>
          <w:b/>
          <w:bCs/>
          <w:cs/>
        </w:rPr>
        <w:t xml:space="preserve">แผนการจัดการเรียนรู้ที่ </w:t>
      </w:r>
      <w:r w:rsidRPr="00C3619A">
        <w:rPr>
          <w:rFonts w:ascii="TH SarabunPSK" w:hAnsi="TH SarabunPSK" w:cs="TH SarabunPSK"/>
          <w:b/>
          <w:bCs/>
        </w:rPr>
        <w:t xml:space="preserve">1 </w:t>
      </w:r>
      <w:r w:rsidR="00EB7A48">
        <w:rPr>
          <w:rFonts w:ascii="TH SarabunPSK" w:hAnsi="TH SarabunPSK" w:cs="TH SarabunPSK" w:hint="cs"/>
          <w:b/>
          <w:bCs/>
          <w:cs/>
        </w:rPr>
        <w:t>เรื่อง</w:t>
      </w:r>
      <w:r>
        <w:rPr>
          <w:rFonts w:ascii="TH SarabunPSK" w:hAnsi="TH SarabunPSK" w:cs="TH SarabunPSK"/>
          <w:b/>
          <w:bCs/>
        </w:rPr>
        <w:t xml:space="preserve"> </w:t>
      </w:r>
      <w:r w:rsidR="00F618BA" w:rsidRPr="00C3619A">
        <w:rPr>
          <w:rFonts w:ascii="TH SarabunPSK" w:hAnsi="TH SarabunPSK" w:cs="TH SarabunPSK"/>
          <w:b/>
          <w:bCs/>
          <w:cs/>
        </w:rPr>
        <w:t xml:space="preserve">เรื่อง </w:t>
      </w:r>
      <w:r w:rsidR="00945315">
        <w:rPr>
          <w:rFonts w:ascii="TH SarabunPSK" w:eastAsia="WP Primary" w:hAnsi="TH SarabunPSK" w:cs="TH SarabunPSK" w:hint="cs"/>
          <w:b/>
          <w:bCs/>
          <w:cs/>
        </w:rPr>
        <w:t>ทฤษฎีบท</w:t>
      </w:r>
      <w:r w:rsidR="00F618BA" w:rsidRPr="007A7E76">
        <w:rPr>
          <w:rFonts w:ascii="TH SarabunPSK" w:eastAsia="WP Primary" w:hAnsi="TH SarabunPSK" w:cs="TH SarabunPSK" w:hint="cs"/>
          <w:b/>
          <w:bCs/>
          <w:cs/>
        </w:rPr>
        <w:t>พีทา</w:t>
      </w:r>
      <w:proofErr w:type="spellStart"/>
      <w:r w:rsidR="00F618BA" w:rsidRPr="007A7E76">
        <w:rPr>
          <w:rFonts w:ascii="TH SarabunPSK" w:eastAsia="WP Primary" w:hAnsi="TH SarabunPSK" w:cs="TH SarabunPSK" w:hint="cs"/>
          <w:b/>
          <w:bCs/>
          <w:cs/>
        </w:rPr>
        <w:t>โกรัส</w:t>
      </w:r>
      <w:proofErr w:type="spellEnd"/>
    </w:p>
    <w:p w:rsidR="002320B5" w:rsidRPr="00C3619A" w:rsidRDefault="00F618BA" w:rsidP="002320B5">
      <w:pPr>
        <w:jc w:val="center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  <w:cs/>
        </w:rPr>
        <w:t xml:space="preserve">รายวิชา คณิตศาสตร์ </w:t>
      </w:r>
      <w:r>
        <w:rPr>
          <w:rFonts w:ascii="TH SarabunPSK" w:hAnsi="TH SarabunPSK" w:cs="TH SarabunPSK"/>
          <w:b/>
          <w:bCs/>
        </w:rPr>
        <w:t>3</w:t>
      </w:r>
      <w:r>
        <w:rPr>
          <w:rFonts w:ascii="TH SarabunPSK" w:hAnsi="TH SarabunPSK" w:cs="TH SarabunPSK"/>
          <w:b/>
          <w:bCs/>
          <w:cs/>
        </w:rPr>
        <w:t xml:space="preserve">  รหัสวิชา ค2210</w:t>
      </w:r>
      <w:r>
        <w:rPr>
          <w:rFonts w:ascii="TH SarabunPSK" w:hAnsi="TH SarabunPSK" w:cs="TH SarabunPSK"/>
          <w:b/>
          <w:bCs/>
        </w:rPr>
        <w:t>1</w:t>
      </w:r>
      <w:r>
        <w:rPr>
          <w:rFonts w:ascii="TH SarabunPSK" w:hAnsi="TH SarabunPSK" w:cs="TH SarabunPSK"/>
          <w:b/>
          <w:bCs/>
          <w:cs/>
        </w:rPr>
        <w:t xml:space="preserve">  ภาคเรียนที่ </w:t>
      </w:r>
      <w:r>
        <w:rPr>
          <w:rFonts w:ascii="TH SarabunPSK" w:hAnsi="TH SarabunPSK" w:cs="TH SarabunPSK"/>
          <w:b/>
          <w:bCs/>
        </w:rPr>
        <w:t>1</w:t>
      </w:r>
      <w:r w:rsidR="00EB7A48">
        <w:rPr>
          <w:rFonts w:ascii="TH SarabunPSK" w:hAnsi="TH SarabunPSK" w:cs="TH SarabunPSK"/>
          <w:b/>
          <w:bCs/>
          <w:cs/>
        </w:rPr>
        <w:t xml:space="preserve">  ชั้นมัธยมศึกษาปีที่ 2</w:t>
      </w:r>
    </w:p>
    <w:p w:rsidR="00697909" w:rsidRPr="002320B5" w:rsidRDefault="00697909" w:rsidP="00697909">
      <w:pPr>
        <w:rPr>
          <w:rFonts w:ascii="TH SarabunPSK" w:hAnsi="TH SarabunPSK" w:cs="TH SarabunPSK"/>
        </w:rPr>
      </w:pPr>
    </w:p>
    <w:p w:rsidR="00697909" w:rsidRPr="00C3619A" w:rsidRDefault="00697909" w:rsidP="00697909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  <w:b/>
          <w:bCs/>
          <w:cs/>
        </w:rPr>
        <w:t>จุดประสงค์</w:t>
      </w:r>
      <w:r w:rsidRPr="00C3619A">
        <w:rPr>
          <w:rFonts w:ascii="TH SarabunPSK" w:hAnsi="TH SarabunPSK" w:cs="TH SarabunPSK"/>
          <w:cs/>
        </w:rPr>
        <w:t xml:space="preserve">  </w:t>
      </w:r>
      <w:r w:rsidR="00945315">
        <w:rPr>
          <w:rFonts w:ascii="TH SarabunPSK" w:hAnsi="TH SarabunPSK" w:cs="TH SarabunPSK" w:hint="cs"/>
          <w:cs/>
        </w:rPr>
        <w:t xml:space="preserve"> </w:t>
      </w:r>
      <w:r w:rsidRPr="00C3619A">
        <w:rPr>
          <w:rFonts w:ascii="TH SarabunPSK" w:hAnsi="TH SarabunPSK" w:cs="TH SarabunPSK"/>
          <w:cs/>
        </w:rPr>
        <w:t>อธิบายทฤษฎีบทพีทา</w:t>
      </w:r>
      <w:proofErr w:type="spellStart"/>
      <w:r w:rsidRPr="00C3619A">
        <w:rPr>
          <w:rFonts w:ascii="TH SarabunPSK" w:hAnsi="TH SarabunPSK" w:cs="TH SarabunPSK"/>
          <w:cs/>
        </w:rPr>
        <w:t>โกรัส</w:t>
      </w:r>
      <w:proofErr w:type="spellEnd"/>
      <w:r w:rsidRPr="00C3619A">
        <w:rPr>
          <w:rFonts w:ascii="TH SarabunPSK" w:hAnsi="TH SarabunPSK" w:cs="TH SarabunPSK"/>
          <w:cs/>
        </w:rPr>
        <w:t>ได้</w:t>
      </w:r>
    </w:p>
    <w:p w:rsidR="00E45874" w:rsidRDefault="00697909" w:rsidP="00697909">
      <w:pPr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  <w:b/>
          <w:bCs/>
          <w:cs/>
        </w:rPr>
        <w:t xml:space="preserve">กิจกรรมที่ </w:t>
      </w:r>
      <w:r w:rsidRPr="00C3619A">
        <w:rPr>
          <w:rFonts w:ascii="TH SarabunPSK" w:hAnsi="TH SarabunPSK" w:cs="TH SarabunPSK"/>
          <w:b/>
          <w:bCs/>
        </w:rPr>
        <w:t xml:space="preserve">1  </w:t>
      </w:r>
      <w:r w:rsidRPr="00C3619A">
        <w:rPr>
          <w:rFonts w:ascii="TH SarabunPSK" w:hAnsi="TH SarabunPSK" w:cs="TH SarabunPSK"/>
          <w:b/>
          <w:bCs/>
          <w:cs/>
        </w:rPr>
        <w:t>มารู้จักรูปสามเหลี่ยมมุมฉากกันก่อน</w:t>
      </w:r>
    </w:p>
    <w:p w:rsidR="00697909" w:rsidRPr="00C3619A" w:rsidRDefault="00E45874" w:rsidP="00697909">
      <w:pPr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25184" behindDoc="1" locked="0" layoutInCell="1" allowOverlap="1" wp14:anchorId="55F466D9" wp14:editId="1C1A7777">
                <wp:simplePos x="0" y="0"/>
                <wp:positionH relativeFrom="column">
                  <wp:posOffset>-124460</wp:posOffset>
                </wp:positionH>
                <wp:positionV relativeFrom="paragraph">
                  <wp:posOffset>218440</wp:posOffset>
                </wp:positionV>
                <wp:extent cx="5905500" cy="1914525"/>
                <wp:effectExtent l="0" t="0" r="19050" b="28575"/>
                <wp:wrapNone/>
                <wp:docPr id="13" name="สี่เหลี่ยมผืนผ้า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0" cy="19145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13" o:spid="_x0000_s1026" style="position:absolute;margin-left:-9.8pt;margin-top:17.2pt;width:465pt;height:150.75pt;z-index:-251191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" fillcolor="white [3201]" strokecolor="#f79646 [3209]" strokeweight="2pt"/>
            </w:pict>
          </mc:Fallback>
        </mc:AlternateContent>
      </w:r>
    </w:p>
    <w:p w:rsidR="00697909" w:rsidRPr="00C3619A" w:rsidRDefault="00697909" w:rsidP="00697909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</w:rPr>
        <w:t xml:space="preserve">1.  </w:t>
      </w:r>
      <w:r w:rsidRPr="00C3619A">
        <w:rPr>
          <w:rFonts w:ascii="TH SarabunPSK" w:hAnsi="TH SarabunPSK" w:cs="TH SarabunPSK"/>
          <w:cs/>
        </w:rPr>
        <w:t>รูปใดต่อไปนี้เป็นรูปสามเหลี่ยมมุมฉาก</w:t>
      </w:r>
    </w:p>
    <w:p w:rsidR="00697909" w:rsidRPr="00C3619A" w:rsidRDefault="00697909" w:rsidP="00697909">
      <w:pPr>
        <w:rPr>
          <w:rFonts w:ascii="TH SarabunPSK" w:hAnsi="TH SarabunPSK" w:cs="TH SarabunPSK"/>
          <w:u w:val="single"/>
        </w:rPr>
      </w:pPr>
      <w:r w:rsidRPr="00C3619A">
        <w:rPr>
          <w:rFonts w:ascii="TH SarabunPSK" w:hAnsi="TH SarabunPSK" w:cs="TH SarabunPSK"/>
          <w:noProof/>
        </w:rPr>
        <w:drawing>
          <wp:inline distT="0" distB="0" distL="0" distR="0" wp14:anchorId="0522E9E5" wp14:editId="2773AE64">
            <wp:extent cx="5414338" cy="1250899"/>
            <wp:effectExtent l="0" t="0" r="0" b="6985"/>
            <wp:docPr id="185" name="รูปภาพ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19317" t="16595" r="4468" b="52083"/>
                    <a:stretch/>
                  </pic:blipFill>
                  <pic:spPr bwMode="auto">
                    <a:xfrm>
                      <a:off x="0" y="0"/>
                      <a:ext cx="5413278" cy="12506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7909" w:rsidRPr="00C3619A" w:rsidRDefault="008A3281" w:rsidP="00697909">
      <w:pPr>
        <w:rPr>
          <w:rFonts w:ascii="TH SarabunPSK" w:hAnsi="TH SarabunPSK" w:cs="TH SarabunPSK"/>
        </w:rPr>
      </w:pPr>
      <w:r w:rsidRPr="003C6605">
        <w:rPr>
          <w:rFonts w:ascii="TH SarabunPSK" w:hAnsi="TH SarabunPSK" w:cs="TH SarabunPSK"/>
          <w:b/>
          <w:bCs/>
          <w:noProof/>
        </w:rPr>
        <mc:AlternateContent>
          <mc:Choice Requires="wpg">
            <w:drawing>
              <wp:anchor distT="0" distB="0" distL="114300" distR="114300" simplePos="0" relativeHeight="251859968" behindDoc="0" locked="0" layoutInCell="1" allowOverlap="1" wp14:anchorId="1C9DDCB1" wp14:editId="6F282746">
                <wp:simplePos x="0" y="0"/>
                <wp:positionH relativeFrom="column">
                  <wp:posOffset>577215</wp:posOffset>
                </wp:positionH>
                <wp:positionV relativeFrom="paragraph">
                  <wp:posOffset>6985</wp:posOffset>
                </wp:positionV>
                <wp:extent cx="5203888" cy="4343400"/>
                <wp:effectExtent l="0" t="0" r="0" b="0"/>
                <wp:wrapNone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03888" cy="4343400"/>
                          <a:chOff x="-45788" y="285780"/>
                          <a:chExt cx="5204444" cy="4343775"/>
                        </a:xfrm>
                      </wpg:grpSpPr>
                      <wps:wsp>
                        <wps:cNvPr id="189" name="Text Box 189"/>
                        <wps:cNvSpPr txBox="1"/>
                        <wps:spPr>
                          <a:xfrm>
                            <a:off x="-45788" y="285780"/>
                            <a:ext cx="510540" cy="32194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076CBE" w:rsidRDefault="00F65160" w:rsidP="00076CB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 w:rsidRPr="00076CBE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PQ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" name="Text Box 191"/>
                        <wps:cNvSpPr txBox="1"/>
                        <wps:spPr>
                          <a:xfrm>
                            <a:off x="2118500" y="1366008"/>
                            <a:ext cx="462915" cy="40957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076CBE" w:rsidRDefault="00F65160" w:rsidP="00076CB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 w:rsidRPr="00076CBE">
                                <w:rPr>
                                  <w:rFonts w:ascii="TH SarabunPSK" w:hAnsi="TH SarabunPSK" w:cs="TH SarabunPSK"/>
                                  <w:color w:val="FF0000"/>
                                  <w:position w:val="-4"/>
                                  <w:cs/>
                                </w:rPr>
                                <w:object w:dxaOrig="540" w:dyaOrig="460">
                                  <v:shape id="_x0000_i1033" type="#_x0000_t75" style="width:26.25pt;height:22.4pt" o:ole="">
                                    <v:imagedata r:id="rId23" o:title=""/>
                                  </v:shape>
                                  <o:OLEObject Type="Embed" ProgID="Equation.DSMT4" ShapeID="_x0000_i1033" DrawAspect="Content" ObjectID="_1617565148" r:id="rId2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6" name="Group 36"/>
                        <wpg:cNvGrpSpPr/>
                        <wpg:grpSpPr>
                          <a:xfrm>
                            <a:off x="2113019" y="2789535"/>
                            <a:ext cx="3045637" cy="394335"/>
                            <a:chOff x="-452" y="-108940"/>
                            <a:chExt cx="3045637" cy="394335"/>
                          </a:xfrm>
                        </wpg:grpSpPr>
                        <wps:wsp>
                          <wps:cNvPr id="194" name="Text Box 194"/>
                          <wps:cNvSpPr txBox="1"/>
                          <wps:spPr>
                            <a:xfrm>
                              <a:off x="1198577" y="-44711"/>
                              <a:ext cx="400050" cy="32766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076CBE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 w:rsidRPr="00076CBE">
                                  <w:rPr>
                                    <w:rFonts w:ascii="TH SarabunPSK" w:hAnsi="TH SarabunPSK" w:cs="TH SarabunPSK"/>
                                    <w:color w:val="FF0000"/>
                                    <w:position w:val="-4"/>
                                    <w:cs/>
                                  </w:rPr>
                                  <w:object w:dxaOrig="340" w:dyaOrig="360">
                                    <v:shape id="_x0000_i1034" type="#_x0000_t75" style="width:16.55pt;height:17.5pt" o:ole="">
                                      <v:imagedata r:id="rId25" o:title=""/>
                                    </v:shape>
                                    <o:OLEObject Type="Embed" ProgID="Equation.DSMT4" ShapeID="_x0000_i1034" DrawAspect="Content" ObjectID="_1617565149" r:id="rId2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95" name="Text Box 195"/>
                          <wps:cNvSpPr txBox="1"/>
                          <wps:spPr>
                            <a:xfrm>
                              <a:off x="1727560" y="-45301"/>
                              <a:ext cx="1317625" cy="321945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076CBE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  <w:cs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caps w:val="0"/>
                                    <w:color w:val="FF0000"/>
                                    <w:cs/>
                                  </w:rPr>
                                  <w:t>ด้านตรงข้ามมุมฉาก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" name="Text Box 199"/>
                          <wps:cNvSpPr txBox="1"/>
                          <wps:spPr>
                            <a:xfrm>
                              <a:off x="-452" y="-108940"/>
                              <a:ext cx="510540" cy="394335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316D15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 w:rsidRPr="00316D15">
                                  <w:rPr>
                                    <w:rFonts w:ascii="TH SarabunPSK" w:hAnsi="TH SarabunPSK" w:cs="TH SarabunPSK"/>
                                    <w:color w:val="FF0000"/>
                                    <w:position w:val="-6"/>
                                    <w:cs/>
                                  </w:rPr>
                                  <w:object w:dxaOrig="520" w:dyaOrig="480">
                                    <v:shape id="_x0000_i1035" type="#_x0000_t75" style="width:25.3pt;height:23.35pt" o:ole="">
                                      <v:imagedata r:id="rId27" o:title=""/>
                                    </v:shape>
                                    <o:OLEObject Type="Embed" ProgID="Equation.DSMT4" ShapeID="_x0000_i1035" DrawAspect="Content" ObjectID="_1617565150" r:id="rId2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240" name="Group 240"/>
                        <wpg:cNvGrpSpPr/>
                        <wpg:grpSpPr>
                          <a:xfrm>
                            <a:off x="1750074" y="3628283"/>
                            <a:ext cx="2664434" cy="1001272"/>
                            <a:chOff x="-9714" y="-219098"/>
                            <a:chExt cx="2664434" cy="1001272"/>
                          </a:xfrm>
                        </wpg:grpSpPr>
                        <wps:wsp>
                          <wps:cNvPr id="196" name="Text Box 196"/>
                          <wps:cNvSpPr txBox="1"/>
                          <wps:spPr>
                            <a:xfrm>
                              <a:off x="25880" y="-219098"/>
                              <a:ext cx="510540" cy="321945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316D15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XY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Text Box 197"/>
                          <wps:cNvSpPr txBox="1"/>
                          <wps:spPr>
                            <a:xfrm>
                              <a:off x="785004" y="-219094"/>
                              <a:ext cx="1317625" cy="321945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316D15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  <w:cs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caps w:val="0"/>
                                    <w:color w:val="FF0000"/>
                                    <w:cs/>
                                  </w:rPr>
                                  <w:t>สามเหลี่ยมมุมฉาก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0" name="Text Box 200"/>
                          <wps:cNvSpPr txBox="1"/>
                          <wps:spPr>
                            <a:xfrm>
                              <a:off x="310502" y="-84682"/>
                              <a:ext cx="547370" cy="38227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3C5F91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 w:rsidRPr="003C5F91">
                                  <w:rPr>
                                    <w:rFonts w:ascii="TH SarabunPSK" w:hAnsi="TH SarabunPSK" w:cs="TH SarabunPSK"/>
                                    <w:color w:val="FF0000"/>
                                    <w:position w:val="-4"/>
                                    <w:cs/>
                                  </w:rPr>
                                  <w:object w:dxaOrig="580" w:dyaOrig="460">
                                    <v:shape id="_x0000_i1036" type="#_x0000_t75" style="width:28.2pt;height:22.4pt" o:ole="">
                                      <v:imagedata r:id="rId29" o:title=""/>
                                    </v:shape>
                                    <o:OLEObject Type="Embed" ProgID="Equation.DSMT4" ShapeID="_x0000_i1036" DrawAspect="Content" ObjectID="_1617565151" r:id="rId3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01" name="Text Box 201"/>
                          <wps:cNvSpPr txBox="1"/>
                          <wps:spPr>
                            <a:xfrm>
                              <a:off x="-9714" y="190069"/>
                              <a:ext cx="411480" cy="32766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3C5F91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 w:rsidRPr="00076CBE">
                                  <w:rPr>
                                    <w:rFonts w:ascii="TH SarabunPSK" w:hAnsi="TH SarabunPSK" w:cs="TH SarabunPSK"/>
                                    <w:color w:val="FF0000"/>
                                    <w:position w:val="-4"/>
                                    <w:cs/>
                                  </w:rPr>
                                  <w:object w:dxaOrig="360" w:dyaOrig="360">
                                    <v:shape id="_x0000_i1037" type="#_x0000_t75" style="width:17.5pt;height:17.5pt" o:ole="">
                                      <v:imagedata r:id="rId31" o:title=""/>
                                    </v:shape>
                                    <o:OLEObject Type="Embed" ProgID="Equation.DSMT4" ShapeID="_x0000_i1037" DrawAspect="Content" ObjectID="_1617565152" r:id="rId3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02" name="Text Box 202"/>
                          <wps:cNvSpPr txBox="1"/>
                          <wps:spPr>
                            <a:xfrm>
                              <a:off x="745840" y="230011"/>
                              <a:ext cx="1317625" cy="321945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3C5F91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  <w:cs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caps w:val="0"/>
                                    <w:color w:val="FF0000"/>
                                    <w:cs/>
                                  </w:rPr>
                                  <w:t>ด้านตรงข้ามมุมฉาก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" name="Text Box 203"/>
                          <wps:cNvSpPr txBox="1"/>
                          <wps:spPr>
                            <a:xfrm>
                              <a:off x="-1992" y="429600"/>
                              <a:ext cx="411480" cy="32766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3C5F91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 w:rsidRPr="00076CBE">
                                  <w:rPr>
                                    <w:rFonts w:ascii="TH SarabunPSK" w:hAnsi="TH SarabunPSK" w:cs="TH SarabunPSK"/>
                                    <w:color w:val="FF0000"/>
                                    <w:position w:val="-4"/>
                                    <w:cs/>
                                  </w:rPr>
                                  <w:object w:dxaOrig="360" w:dyaOrig="360">
                                    <v:shape id="_x0000_i1038" type="#_x0000_t75" style="width:17.5pt;height:17.5pt" o:ole="">
                                      <v:imagedata r:id="rId33" o:title=""/>
                                    </v:shape>
                                    <o:OLEObject Type="Embed" ProgID="Equation.DSMT4" ShapeID="_x0000_i1038" DrawAspect="Content" ObjectID="_1617565153" r:id="rId3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04" name="Text Box 204"/>
                          <wps:cNvSpPr txBox="1"/>
                          <wps:spPr>
                            <a:xfrm>
                              <a:off x="657090" y="432045"/>
                              <a:ext cx="411480" cy="32766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3C5F91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 w:rsidRPr="00076CBE">
                                  <w:rPr>
                                    <w:rFonts w:ascii="TH SarabunPSK" w:hAnsi="TH SarabunPSK" w:cs="TH SarabunPSK"/>
                                    <w:color w:val="FF0000"/>
                                    <w:position w:val="-4"/>
                                    <w:cs/>
                                  </w:rPr>
                                  <w:object w:dxaOrig="360" w:dyaOrig="360">
                                    <v:shape id="_x0000_i1039" type="#_x0000_t75" style="width:17.5pt;height:17.5pt" o:ole="">
                                      <v:imagedata r:id="rId35" o:title=""/>
                                    </v:shape>
                                    <o:OLEObject Type="Embed" ProgID="Equation.DSMT4" ShapeID="_x0000_i1039" DrawAspect="Content" ObjectID="_1617565154" r:id="rId3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05" name="Text Box 205"/>
                          <wps:cNvSpPr txBox="1"/>
                          <wps:spPr>
                            <a:xfrm>
                              <a:off x="1337095" y="460229"/>
                              <a:ext cx="1317625" cy="321945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160" w:rsidRPr="00076CBE" w:rsidRDefault="00F65160" w:rsidP="003C5F91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  <w:cs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caps w:val="0"/>
                                    <w:color w:val="FF0000"/>
                                    <w:cs/>
                                  </w:rPr>
                                  <w:t>ด้านประกอบมุมฉาก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8" o:spid="_x0000_s1090" style="position:absolute;margin-left:45.45pt;margin-top:.55pt;width:409.75pt;height:342pt;z-index:251859968;mso-width-relative:margin;mso-height-relative:margin" coordorigin="-457,2857" coordsize="52044,43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">
                <v:shape id="Text Box 189" o:spid="_x0000_s1091" type="#_x0000_t202" style="position:absolute;left:-457;top:2857;width:5104;height:3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45XsYA&#10;AADcAAAADwAAAGRycy9kb3ducmV2LnhtbERPS2sCMRC+F/wPYYTeatZCZd0apfQBglWp9WBvw2a6&#10;G7uZbJOoa3+9KRR6m4/vOZNZZxtxJB+MYwXDQQaCuHTacKVg+/5yk4MIEVlj45gUnCnAbNq7mmCh&#10;3Ynf6LiJlUghHApUUMfYFlKGsiaLYeBa4sR9Om8xJugrqT2eUrht5G2WjaRFw6mhxpYeayq/Nger&#10;4PV7t77bP+22Tb76mS9N6c3H80Kp6373cA8iUhf/xX/uuU7z8zH8PpMu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E45XsYAAADcAAAADwAAAAAAAAAAAAAAAACYAgAAZHJz&#10;L2Rvd25yZXYueG1sUEsFBgAAAAAEAAQA9QAAAIsDAAAAAA==&#10;" fillcolor="white [3201]" stroked="f" strokeweight=".5pt">
                  <v:fill opacity="0"/>
                  <v:textbox>
                    <w:txbxContent>
                      <w:p w:rsidR="00F65160" w:rsidRPr="00076CBE" w:rsidRDefault="00F65160" w:rsidP="00076CBE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color w:val="FF0000"/>
                          </w:rPr>
                        </w:pPr>
                        <w:r w:rsidRPr="00076CBE"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  <w:color w:val="FF0000"/>
                          </w:rPr>
                          <w:t>PQR</w:t>
                        </w:r>
                      </w:p>
                    </w:txbxContent>
                  </v:textbox>
                </v:shape>
                <v:shape id="Text Box 191" o:spid="_x0000_s1092" type="#_x0000_t202" style="position:absolute;left:21185;top:13660;width:4629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GjhcUA&#10;AADcAAAADwAAAGRycy9kb3ducmV2LnhtbERPTWsCMRC9F/wPYQq91awFxa5GKa2CYG2perC3YTPd&#10;jd1M1iTq2l9vCoXe5vE+ZzxtbS1O5INxrKDXzUAQF04bLhVsN/P7IYgQkTXWjknBhQJMJ52bMeba&#10;nfmDTutYihTCIUcFVYxNLmUoKrIYuq4hTtyX8xZjgr6U2uM5hdtaPmTZQFo0nBoqbOi5ouJ7fbQK&#10;Xg+79/7+Zbeth28/i5UpvPmcLZW6u22fRiAitfFf/Ode6DT/sQe/z6QL5OQ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4aOFxQAAANwAAAAPAAAAAAAAAAAAAAAAAJgCAABkcnMv&#10;ZG93bnJldi54bWxQSwUGAAAAAAQABAD1AAAAigMAAAAA&#10;" fillcolor="white [3201]" stroked="f" strokeweight=".5pt">
                  <v:fill opacity="0"/>
                  <v:textbox>
                    <w:txbxContent>
                      <w:p w:rsidR="00F65160" w:rsidRPr="00076CBE" w:rsidRDefault="00F65160" w:rsidP="00076CBE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color w:val="FF0000"/>
                          </w:rPr>
                        </w:pPr>
                        <w:r w:rsidRPr="00076CBE">
                          <w:rPr>
                            <w:rFonts w:ascii="TH SarabunPSK" w:hAnsi="TH SarabunPSK" w:cs="TH SarabunPSK"/>
                            <w:color w:val="FF0000"/>
                            <w:position w:val="-4"/>
                            <w:cs/>
                          </w:rPr>
                          <w:object w:dxaOrig="540" w:dyaOrig="460">
                            <v:shape id="_x0000_i1033" type="#_x0000_t75" style="width:26.25pt;height:22.4pt" o:ole="">
                              <v:imagedata r:id="rId37" o:title=""/>
                            </v:shape>
                            <o:OLEObject Type="Embed" ProgID="Equation.DSMT4" ShapeID="_x0000_i1033" DrawAspect="Content" ObjectID="_1617565001" r:id="rId38"/>
                          </w:object>
                        </w:r>
                      </w:p>
                    </w:txbxContent>
                  </v:textbox>
                </v:shape>
                <v:group id="Group 36" o:spid="_x0000_s1093" style="position:absolute;left:21130;top:27895;width:30456;height:3943" coordorigin="-4,-1089" coordsize="30456,39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shape id="Text Box 194" o:spid="_x0000_s1094" type="#_x0000_t202" style="position:absolute;left:11985;top:-447;width:4001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SckcQA&#10;AADcAAAADwAAAGRycy9kb3ducmV2LnhtbERP22oCMRB9F/oPYQp9q9lWKXVrFC0UapWCF/R1SKab&#10;pZvJNom6/ftGKPg2h3Od8bRzjThRiLVnBQ/9AgSx9qbmSsFu+3b/DCImZIONZ1LwSxGmk5veGEvj&#10;z7ym0yZVIodwLFGBTaktpYzaksPY9y1x5r58cJgyDJU0Ac853DXysSiepMOac4PFll4t6e/N0SnQ&#10;O7tcLA7hZ/5pB4P9ar9axg+t1N1tN3sBkahLV/G/+93k+aMhXJ7JF8jJ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knJHEAAAA3AAAAA8AAAAAAAAAAAAAAAAAmAIAAGRycy9k&#10;b3ducmV2LnhtbFBLBQYAAAAABAAEAPUAAACJAwAAAAA=&#10;" fillcolor="white [3201]" stroked="f" strokeweight=".5pt">
                    <v:fill opacity="0"/>
                    <v:textbox style="mso-fit-shape-to-text:t">
                      <w:txbxContent>
                        <w:p w:rsidR="00F65160" w:rsidRPr="00076CBE" w:rsidRDefault="00F65160" w:rsidP="00076CBE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</w:rPr>
                          </w:pPr>
                          <w:r w:rsidRPr="00076CBE">
                            <w:rPr>
                              <w:rFonts w:ascii="TH SarabunPSK" w:hAnsi="TH SarabunPSK" w:cs="TH SarabunPSK"/>
                              <w:color w:val="FF0000"/>
                              <w:position w:val="-4"/>
                              <w:cs/>
                            </w:rPr>
                            <w:object w:dxaOrig="340" w:dyaOrig="360">
                              <v:shape id="_x0000_i1034" type="#_x0000_t75" style="width:16.55pt;height:17.5pt" o:ole="">
                                <v:imagedata r:id="rId39" o:title=""/>
                              </v:shape>
                              <o:OLEObject Type="Embed" ProgID="Equation.DSMT4" ShapeID="_x0000_i1034" DrawAspect="Content" ObjectID="_1617565002" r:id="rId40"/>
                            </w:object>
                          </w:r>
                        </w:p>
                      </w:txbxContent>
                    </v:textbox>
                  </v:shape>
                  <v:shape id="Text Box 195" o:spid="_x0000_s1095" type="#_x0000_t202" style="position:absolute;left:17275;top:-453;width:13176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qlhsYA&#10;AADcAAAADwAAAGRycy9kb3ducmV2LnhtbERPS2sCMRC+F/ofwhR6q9kKiq5GKa2CYG3xcbC3YTPd&#10;TbuZrEmqa399UxC8zcf3nPG0tbU4kg/GsYLHTgaCuHDacKlgt50/DECEiKyxdkwKzhRgOrm9GWOu&#10;3YnXdNzEUqQQDjkqqGJscilDUZHF0HENceI+nbcYE/Sl1B5PKdzWsptlfWnRcGqosKHniorvzY9V&#10;8HrYv/e+Xva7evD2u1iZwpuP2VKp+7v2aQQiUhuv4ot7odP8YQ/+n0kXyM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NqlhsYAAADcAAAADwAAAAAAAAAAAAAAAACYAgAAZHJz&#10;L2Rvd25yZXYueG1sUEsFBgAAAAAEAAQA9QAAAIsDAAAAAA==&#10;" fillcolor="white [3201]" stroked="f" strokeweight=".5pt">
                    <v:fill opacity="0"/>
                    <v:textbox>
                      <w:txbxContent>
                        <w:p w:rsidR="00F65160" w:rsidRPr="00076CBE" w:rsidRDefault="00F65160" w:rsidP="00076CBE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caps w:val="0"/>
                              <w:color w:val="FF0000"/>
                              <w:cs/>
                            </w:rPr>
                            <w:t>ด้านตรงข้ามมุมฉาก</w:t>
                          </w:r>
                        </w:p>
                      </w:txbxContent>
                    </v:textbox>
                  </v:shape>
                  <v:shape id="Text Box 199" o:spid="_x0000_s1096" type="#_x0000_t202" style="position:absolute;left:-4;top:-1089;width:5104;height:39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UzD8MA&#10;AADcAAAADwAAAGRycy9kb3ducmV2LnhtbERPTWsCMRC9F/ofwgjeatYKpW6N0hYErSJoRa9DMm6W&#10;biZrkur23zeFgrd5vM+ZzDrXiAuFWHtWMBwUIIi1NzVXCvaf84dnEDEhG2w8k4IfijCb3t9NsDT+&#10;ylu67FIlcgjHEhXYlNpSyqgtOYwD3xJn7uSDw5RhqKQJeM3hrpGPRfEkHdacGyy29G5Jf+2+nQK9&#10;t6vl8hjObxs7Gh3Wh/Uqfmil+r3u9QVEoi7dxP/uhcnzx2P4eyZfIK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UzD8MAAADcAAAADwAAAAAAAAAAAAAAAACYAgAAZHJzL2Rv&#10;d25yZXYueG1sUEsFBgAAAAAEAAQA9QAAAIgDAAAAAA==&#10;" fillcolor="white [3201]" stroked="f" strokeweight=".5pt">
                    <v:fill opacity="0"/>
                    <v:textbox style="mso-fit-shape-to-text:t">
                      <w:txbxContent>
                        <w:p w:rsidR="00F65160" w:rsidRPr="00076CBE" w:rsidRDefault="00F65160" w:rsidP="00316D15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</w:rPr>
                          </w:pPr>
                          <w:r w:rsidRPr="00316D15">
                            <w:rPr>
                              <w:rFonts w:ascii="TH SarabunPSK" w:hAnsi="TH SarabunPSK" w:cs="TH SarabunPSK"/>
                              <w:color w:val="FF0000"/>
                              <w:position w:val="-6"/>
                              <w:cs/>
                            </w:rPr>
                            <w:object w:dxaOrig="520" w:dyaOrig="480">
                              <v:shape id="_x0000_i1035" type="#_x0000_t75" style="width:25.3pt;height:23.35pt" o:ole="">
                                <v:imagedata r:id="rId41" o:title=""/>
                              </v:shape>
                              <o:OLEObject Type="Embed" ProgID="Equation.DSMT4" ShapeID="_x0000_i1035" DrawAspect="Content" ObjectID="_1617565003" r:id="rId42"/>
                            </w:object>
                          </w:r>
                        </w:p>
                      </w:txbxContent>
                    </v:textbox>
                  </v:shape>
                </v:group>
                <v:group id="Group 240" o:spid="_x0000_s1097" style="position:absolute;left:17500;top:36282;width:26645;height:10013" coordorigin="-97,-2190" coordsize="26644,10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<v:shape id="Text Box 196" o:spid="_x0000_s1098" type="#_x0000_t202" style="position:absolute;left:258;top:-2190;width:5106;height:3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g78cUA&#10;AADcAAAADwAAAGRycy9kb3ducmV2LnhtbERPTWsCMRC9C/6HMII3zVao2NUopbUgtCpVD/Y2bKa7&#10;aTeTbZLq2l9vCoXe5vE+Z7ZobS1O5INxrOBmmIEgLpw2XCo47J8GExAhImusHZOCCwVYzLudGeba&#10;nfmVTrtYihTCIUcFVYxNLmUoKrIYhq4hTty78xZjgr6U2uM5hdtajrJsLC0aTg0VNvRQUfG5+7YK&#10;Xr6O29uPx+Ohnmx+VmtTePO2fFaq32vvpyAitfFf/Ode6TT/bgy/z6QL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CDvxxQAAANwAAAAPAAAAAAAAAAAAAAAAAJgCAABkcnMv&#10;ZG93bnJldi54bWxQSwUGAAAAAAQABAD1AAAAigMAAAAA&#10;" fillcolor="white [3201]" stroked="f" strokeweight=".5pt">
                    <v:fill opacity="0"/>
                    <v:textbox>
                      <w:txbxContent>
                        <w:p w:rsidR="00F65160" w:rsidRPr="00076CBE" w:rsidRDefault="00F65160" w:rsidP="00316D15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</w:rPr>
                          </w:pPr>
                          <w:r>
                            <w:rPr>
                              <w:rFonts w:ascii="TH SarabunPSK" w:hAnsi="TH SarabunPSK" w:cs="TH SarabunPSK"/>
                              <w:b/>
                              <w:bCs/>
                              <w:caps w:val="0"/>
                              <w:color w:val="FF0000"/>
                            </w:rPr>
                            <w:t>XYZ</w:t>
                          </w:r>
                        </w:p>
                      </w:txbxContent>
                    </v:textbox>
                  </v:shape>
                  <v:shape id="Text Box 197" o:spid="_x0000_s1099" type="#_x0000_t202" style="position:absolute;left:7850;top:-2190;width:13176;height:3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SeasYA&#10;AADcAAAADwAAAGRycy9kb3ducmV2LnhtbERPTU8CMRC9m/gfmjHhJl1IQFgpxAgkJCpE4IC3yXbY&#10;rW6na1th8ddbExNv8/I+ZzJrbS1O5INxrKDXzUAQF04bLhXsd8vbEYgQkTXWjknBhQLMptdXE8y1&#10;O/MrnbaxFCmEQ44KqhibXMpQVGQxdF1DnLij8xZjgr6U2uM5hdta9rNsKC0aTg0VNvRYUfGx/bIK&#10;nj8Pm8H7/LCvR+vv1YspvHlbPCnVuWkf7kFEauO/+M+90mn++A5+n0kXyO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0SeasYAAADcAAAADwAAAAAAAAAAAAAAAACYAgAAZHJz&#10;L2Rvd25yZXYueG1sUEsFBgAAAAAEAAQA9QAAAIsDAAAAAA==&#10;" fillcolor="white [3201]" stroked="f" strokeweight=".5pt">
                    <v:fill opacity="0"/>
                    <v:textbox>
                      <w:txbxContent>
                        <w:p w:rsidR="00F65160" w:rsidRPr="00076CBE" w:rsidRDefault="00F65160" w:rsidP="00316D15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caps w:val="0"/>
                              <w:color w:val="FF0000"/>
                              <w:cs/>
                            </w:rPr>
                            <w:t>สามเหลี่ยมมุมฉาก</w:t>
                          </w:r>
                        </w:p>
                      </w:txbxContent>
                    </v:textbox>
                  </v:shape>
                  <v:shape id="Text Box 200" o:spid="_x0000_s1100" type="#_x0000_t202" style="position:absolute;left:3105;top:-846;width:5473;height:38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BuacQA&#10;AADcAAAADwAAAGRycy9kb3ducmV2LnhtbESP3WoCMRSE74W+QzgF7zTbCkW2RmkLBa0i+IO9PSSn&#10;m6WbkzWJun37RhC8HGbmG2Yy61wjzhRi7VnB07AAQay9qblSsN99DsYgYkI22HgmBX8UYTZ96E2w&#10;NP7CGzpvUyUyhGOJCmxKbSll1JYcxqFvibP344PDlGWopAl4yXDXyOeieJEOa84LFlv6sKR/tyen&#10;QO/tcrH4Dsf3tR2NDqvDahm/tFL9x+7tFUSiLt3Dt/bcKMhEuJ7JR0B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wbmnEAAAA3AAAAA8AAAAAAAAAAAAAAAAAmAIAAGRycy9k&#10;b3ducmV2LnhtbFBLBQYAAAAABAAEAPUAAACJAwAAAAA=&#10;" fillcolor="white [3201]" stroked="f" strokeweight=".5pt">
                    <v:fill opacity="0"/>
                    <v:textbox style="mso-fit-shape-to-text:t">
                      <w:txbxContent>
                        <w:p w:rsidR="00F65160" w:rsidRPr="00076CBE" w:rsidRDefault="00F65160" w:rsidP="003C5F91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</w:rPr>
                          </w:pPr>
                          <w:r w:rsidRPr="003C5F91">
                            <w:rPr>
                              <w:rFonts w:ascii="TH SarabunPSK" w:hAnsi="TH SarabunPSK" w:cs="TH SarabunPSK"/>
                              <w:color w:val="FF0000"/>
                              <w:position w:val="-4"/>
                              <w:cs/>
                            </w:rPr>
                            <w:object w:dxaOrig="580" w:dyaOrig="460">
                              <v:shape id="_x0000_i1036" type="#_x0000_t75" style="width:28.2pt;height:22.4pt" o:ole="">
                                <v:imagedata r:id="rId43" o:title=""/>
                              </v:shape>
                              <o:OLEObject Type="Embed" ProgID="Equation.DSMT4" ShapeID="_x0000_i1036" DrawAspect="Content" ObjectID="_1617565004" r:id="rId44"/>
                            </w:object>
                          </w:r>
                        </w:p>
                      </w:txbxContent>
                    </v:textbox>
                  </v:shape>
                  <v:shape id="Text Box 201" o:spid="_x0000_s1101" type="#_x0000_t202" style="position:absolute;left:-97;top:1900;width:4114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zL8sUA&#10;AADcAAAADwAAAGRycy9kb3ducmV2LnhtbESP3WoCMRSE7wt9h3AK3tWsCqWsRrGFglYp+IPeHpLj&#10;ZunmZE2ibt++KRS8HGbmG2Yy61wjrhRi7VnBoF+AINbe1Fwp2O8+nl9BxIRssPFMCn4owmz6+DDB&#10;0vgbb+i6TZXIEI4lKrAptaWUUVtyGPu+Jc7eyQeHKctQSRPwluGukcOieJEOa84LFlt6t6S/txen&#10;QO/tark8hvPblx2NDuvDehU/tVK9p24+BpGoS/fwf3thFAyLAfydyUdAT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/MvyxQAAANwAAAAPAAAAAAAAAAAAAAAAAJgCAABkcnMv&#10;ZG93bnJldi54bWxQSwUGAAAAAAQABAD1AAAAigMAAAAA&#10;" fillcolor="white [3201]" stroked="f" strokeweight=".5pt">
                    <v:fill opacity="0"/>
                    <v:textbox style="mso-fit-shape-to-text:t">
                      <w:txbxContent>
                        <w:p w:rsidR="00F65160" w:rsidRPr="00076CBE" w:rsidRDefault="00F65160" w:rsidP="003C5F91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</w:rPr>
                          </w:pPr>
                          <w:r w:rsidRPr="00076CBE">
                            <w:rPr>
                              <w:rFonts w:ascii="TH SarabunPSK" w:hAnsi="TH SarabunPSK" w:cs="TH SarabunPSK"/>
                              <w:color w:val="FF0000"/>
                              <w:position w:val="-4"/>
                              <w:cs/>
                            </w:rPr>
                            <w:object w:dxaOrig="360" w:dyaOrig="360">
                              <v:shape id="_x0000_i1037" type="#_x0000_t75" style="width:17.5pt;height:17.5pt" o:ole="">
                                <v:imagedata r:id="rId45" o:title=""/>
                              </v:shape>
                              <o:OLEObject Type="Embed" ProgID="Equation.DSMT4" ShapeID="_x0000_i1037" DrawAspect="Content" ObjectID="_1617565005" r:id="rId46"/>
                            </w:object>
                          </w:r>
                        </w:p>
                      </w:txbxContent>
                    </v:textbox>
                  </v:shape>
                  <v:shape id="Text Box 202" o:spid="_x0000_s1102" type="#_x0000_t202" style="position:absolute;left:7458;top:2300;width:13176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zJCccA&#10;AADcAAAADwAAAGRycy9kb3ducmV2LnhtbESPT2sCMRTE74V+h/AEbzXrgkVWo0j/gNBW0XrQ22Pz&#10;3E27edkmqW799E1B6HGYmd8w03lnG3EiH4xjBcNBBoK4dNpwpWD3/nw3BhEissbGMSn4oQDz2e3N&#10;FAvtzryh0zZWIkE4FKigjrEtpAxlTRbDwLXEyTs6bzEm6SupPZ4T3DYyz7J7adFwWqixpYeays/t&#10;t1Xw+rVfjz4e97tmvLos30zpzeHpRal+r1tMQETq4n/42l5qBXmWw9+ZdATk7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QcyQnHAAAA3AAAAA8AAAAAAAAAAAAAAAAAmAIAAGRy&#10;cy9kb3ducmV2LnhtbFBLBQYAAAAABAAEAPUAAACMAwAAAAA=&#10;" fillcolor="white [3201]" stroked="f" strokeweight=".5pt">
                    <v:fill opacity="0"/>
                    <v:textbox>
                      <w:txbxContent>
                        <w:p w:rsidR="00F65160" w:rsidRPr="00076CBE" w:rsidRDefault="00F65160" w:rsidP="003C5F91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caps w:val="0"/>
                              <w:color w:val="FF0000"/>
                              <w:cs/>
                            </w:rPr>
                            <w:t>ด้านตรงข้ามมุมฉาก</w:t>
                          </w:r>
                        </w:p>
                      </w:txbxContent>
                    </v:textbox>
                  </v:shape>
                  <v:shape id="Text Box 203" o:spid="_x0000_s1103" type="#_x0000_t202" style="position:absolute;left:-19;top:4296;width:4113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LwHsUA&#10;AADcAAAADwAAAGRycy9kb3ducmV2LnhtbESPUUvDMBSF3wX/Q7iCby61BRl12VBBsG4I1rG9XpK7&#10;ptjc1CRu9d8bYeDj4ZzzHc5iNblBHCnE3rOC21kBglh703OnYPvxfDMHEROywcEzKfihCKvl5cUC&#10;a+NP/E7HNnUiQzjWqMCmNNZSRm3JYZz5kTh7Bx8cpixDJ03AU4a7QZZFcScd9pwXLI70ZEl/tt9O&#10;gd7addPsw9fjm62q3Wa3WcdXrdT11fRwDyLRlP7D5/aLUVAWFfydy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YvAexQAAANwAAAAPAAAAAAAAAAAAAAAAAJgCAABkcnMv&#10;ZG93bnJldi54bWxQSwUGAAAAAAQABAD1AAAAigMAAAAA&#10;" fillcolor="white [3201]" stroked="f" strokeweight=".5pt">
                    <v:fill opacity="0"/>
                    <v:textbox style="mso-fit-shape-to-text:t">
                      <w:txbxContent>
                        <w:p w:rsidR="00F65160" w:rsidRPr="00076CBE" w:rsidRDefault="00F65160" w:rsidP="003C5F91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</w:rPr>
                          </w:pPr>
                          <w:r w:rsidRPr="00076CBE">
                            <w:rPr>
                              <w:rFonts w:ascii="TH SarabunPSK" w:hAnsi="TH SarabunPSK" w:cs="TH SarabunPSK"/>
                              <w:color w:val="FF0000"/>
                              <w:position w:val="-4"/>
                              <w:cs/>
                            </w:rPr>
                            <w:object w:dxaOrig="360" w:dyaOrig="360">
                              <v:shape id="_x0000_i1038" type="#_x0000_t75" style="width:17.5pt;height:17.5pt" o:ole="">
                                <v:imagedata r:id="rId47" o:title=""/>
                              </v:shape>
                              <o:OLEObject Type="Embed" ProgID="Equation.DSMT4" ShapeID="_x0000_i1038" DrawAspect="Content" ObjectID="_1617565006" r:id="rId48"/>
                            </w:object>
                          </w:r>
                        </w:p>
                      </w:txbxContent>
                    </v:textbox>
                  </v:shape>
                  <v:shape id="Text Box 204" o:spid="_x0000_s1104" type="#_x0000_t202" style="position:absolute;left:6570;top:4320;width:4115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toasUA&#10;AADcAAAADwAAAGRycy9kb3ducmV2LnhtbESPW2sCMRSE3wv9D+EIfatZLxTZGqUtCN4QtKKvh+S4&#10;Wbo52Sapbv99Uyj0cZiZb5jpvHONuFKItWcFg34Bglh7U3Ol4Pi+eJyAiAnZYOOZFHxThPns/m6K&#10;pfE33tP1kCqRIRxLVGBTakspo7bkMPZ9S5y9iw8OU5ahkibgLcNdI4dF8SQd1pwXLLb0Zkl/HL6c&#10;An20m9XqHD5fd3Y0Om1P201ca6Ueet3LM4hEXfoP/7WXRsGwGMPvmXwE5O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i2hqxQAAANwAAAAPAAAAAAAAAAAAAAAAAJgCAABkcnMv&#10;ZG93bnJldi54bWxQSwUGAAAAAAQABAD1AAAAigMAAAAA&#10;" fillcolor="white [3201]" stroked="f" strokeweight=".5pt">
                    <v:fill opacity="0"/>
                    <v:textbox style="mso-fit-shape-to-text:t">
                      <w:txbxContent>
                        <w:p w:rsidR="00F65160" w:rsidRPr="00076CBE" w:rsidRDefault="00F65160" w:rsidP="003C5F91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</w:rPr>
                          </w:pPr>
                          <w:r w:rsidRPr="00076CBE">
                            <w:rPr>
                              <w:rFonts w:ascii="TH SarabunPSK" w:hAnsi="TH SarabunPSK" w:cs="TH SarabunPSK"/>
                              <w:color w:val="FF0000"/>
                              <w:position w:val="-4"/>
                              <w:cs/>
                            </w:rPr>
                            <w:object w:dxaOrig="360" w:dyaOrig="360">
                              <v:shape id="_x0000_i1039" type="#_x0000_t75" style="width:17.5pt;height:17.5pt" o:ole="">
                                <v:imagedata r:id="rId49" o:title=""/>
                              </v:shape>
                              <o:OLEObject Type="Embed" ProgID="Equation.DSMT4" ShapeID="_x0000_i1039" DrawAspect="Content" ObjectID="_1617565007" r:id="rId50"/>
                            </w:object>
                          </w:r>
                        </w:p>
                      </w:txbxContent>
                    </v:textbox>
                  </v:shape>
                  <v:shape id="Text Box 205" o:spid="_x0000_s1105" type="#_x0000_t202" style="position:absolute;left:13370;top:4602;width:13177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VRfccA&#10;AADcAAAADwAAAGRycy9kb3ducmV2LnhtbESPQWsCMRSE7wX/Q3iCt5pVsMhqFLEtCG0tVQ96e2ye&#10;u7GblzVJdeuvbwqFHoeZ+YaZzltbiwv5YBwrGPQzEMSF04ZLBbvt8/0YRIjIGmvHpOCbAsxnnbsp&#10;5tpd+YMum1iKBOGQo4IqxiaXMhQVWQx91xAn7+i8xZikL6X2eE1wW8thlj1Ii4bTQoUNLSsqPjdf&#10;VsHref8+Oj3ud/V4fVu9mcKbw9OLUr1uu5iAiNTG//Bfe6UVDLMR/J5JR0DO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1UX3HAAAA3AAAAA8AAAAAAAAAAAAAAAAAmAIAAGRy&#10;cy9kb3ducmV2LnhtbFBLBQYAAAAABAAEAPUAAACMAwAAAAA=&#10;" fillcolor="white [3201]" stroked="f" strokeweight=".5pt">
                    <v:fill opacity="0"/>
                    <v:textbox>
                      <w:txbxContent>
                        <w:p w:rsidR="00F65160" w:rsidRPr="00076CBE" w:rsidRDefault="00F65160" w:rsidP="003C5F91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color w:val="FF0000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caps w:val="0"/>
                              <w:color w:val="FF0000"/>
                              <w:cs/>
                            </w:rPr>
                            <w:t>ด้านประกอบมุมฉาก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697909" w:rsidRPr="003C6605">
        <w:rPr>
          <w:rFonts w:ascii="TH SarabunPSK" w:hAnsi="TH SarabunPSK" w:cs="TH SarabunPSK"/>
          <w:b/>
          <w:bCs/>
          <w:cs/>
        </w:rPr>
        <w:t>ตอบ</w:t>
      </w:r>
      <w:r w:rsidR="00697909" w:rsidRPr="00C3619A">
        <w:rPr>
          <w:rFonts w:ascii="TH SarabunPSK" w:hAnsi="TH SarabunPSK" w:cs="TH SarabunPSK"/>
          <w:cs/>
        </w:rPr>
        <w:t xml:space="preserve">   </w:t>
      </w:r>
      <w:r w:rsidR="00697909">
        <w:rPr>
          <w:rFonts w:ascii="TH SarabunPSK" w:hAnsi="TH SarabunPSK" w:cs="TH SarabunPSK" w:hint="cs"/>
          <w:cs/>
        </w:rPr>
        <w:tab/>
      </w:r>
      <w:r w:rsidR="00697909" w:rsidRPr="00C3619A">
        <w:rPr>
          <w:rFonts w:ascii="TH SarabunPSK" w:hAnsi="TH SarabunPSK" w:cs="TH SarabunPSK"/>
        </w:rPr>
        <w:sym w:font="Symbol" w:char="F044"/>
      </w:r>
      <w:r w:rsidR="00316D15">
        <w:rPr>
          <w:rFonts w:ascii="TH SarabunPSK" w:hAnsi="TH SarabunPSK" w:cs="TH SarabunPSK"/>
        </w:rPr>
        <w:t xml:space="preserve"> …………..</w:t>
      </w:r>
      <w:r w:rsidR="00697909" w:rsidRPr="00C3619A">
        <w:rPr>
          <w:rFonts w:ascii="TH SarabunPSK" w:hAnsi="TH SarabunPSK" w:cs="TH SarabunPSK"/>
          <w:cs/>
        </w:rPr>
        <w:t>เป</w:t>
      </w:r>
      <w:r w:rsidR="00316D15">
        <w:rPr>
          <w:rFonts w:ascii="TH SarabunPSK" w:hAnsi="TH SarabunPSK" w:cs="TH SarabunPSK"/>
          <w:cs/>
        </w:rPr>
        <w:t>็นรูปสามเหลี่ยมมุมฉาก เพราะมี</w:t>
      </w:r>
      <w:r w:rsidR="00697909">
        <w:rPr>
          <w:rFonts w:ascii="TH SarabunPSK" w:hAnsi="TH SarabunPSK" w:cs="TH SarabunPSK" w:hint="cs"/>
          <w:cs/>
        </w:rPr>
        <w:t xml:space="preserve"> </w:t>
      </w:r>
      <w:r w:rsidR="00697909" w:rsidRPr="003C3D7B">
        <w:rPr>
          <w:rFonts w:ascii="TH SarabunPSK" w:hAnsi="TH SarabunPSK" w:cs="TH SarabunPSK"/>
          <w:position w:val="-6"/>
          <w:cs/>
        </w:rPr>
        <w:object w:dxaOrig="520" w:dyaOrig="480">
          <v:shape id="_x0000_i1029" type="#_x0000_t75" style="width:26pt;height:24pt" o:ole="">
            <v:imagedata r:id="rId10" o:title=""/>
          </v:shape>
          <o:OLEObject Type="Embed" ProgID="Equation.DSMT4" ShapeID="_x0000_i1029" DrawAspect="Content" ObjectID="_1617565144" r:id="rId51"/>
        </w:object>
      </w:r>
      <w:r w:rsidR="00697909" w:rsidRPr="00C3619A">
        <w:rPr>
          <w:rFonts w:ascii="TH SarabunPSK" w:hAnsi="TH SarabunPSK" w:cs="TH SarabunPSK"/>
          <w:cs/>
        </w:rPr>
        <w:t xml:space="preserve"> เป็นมุมฉาก  </w:t>
      </w:r>
    </w:p>
    <w:p w:rsidR="00697909" w:rsidRPr="00C3619A" w:rsidRDefault="00E45874" w:rsidP="00697909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27232" behindDoc="1" locked="0" layoutInCell="1" allowOverlap="1" wp14:anchorId="199A6D35" wp14:editId="545C4453">
                <wp:simplePos x="0" y="0"/>
                <wp:positionH relativeFrom="column">
                  <wp:posOffset>-127635</wp:posOffset>
                </wp:positionH>
                <wp:positionV relativeFrom="paragraph">
                  <wp:posOffset>98425</wp:posOffset>
                </wp:positionV>
                <wp:extent cx="5905500" cy="1276350"/>
                <wp:effectExtent l="0" t="0" r="19050" b="19050"/>
                <wp:wrapNone/>
                <wp:docPr id="14" name="สี่เหลี่ยมผืนผ้า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0" cy="1276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14" o:spid="_x0000_s1026" style="position:absolute;margin-left:-10.05pt;margin-top:7.75pt;width:465pt;height:100.5pt;z-index:-2511892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" fillcolor="white [3201]" strokecolor="#f79646 [3209]" strokeweight="2pt"/>
            </w:pict>
          </mc:Fallback>
        </mc:AlternateContent>
      </w:r>
      <w:r w:rsidR="00697909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820032" behindDoc="0" locked="0" layoutInCell="1" allowOverlap="1" wp14:anchorId="72B5F539" wp14:editId="498D7A13">
                <wp:simplePos x="0" y="0"/>
                <wp:positionH relativeFrom="column">
                  <wp:posOffset>427943</wp:posOffset>
                </wp:positionH>
                <wp:positionV relativeFrom="paragraph">
                  <wp:posOffset>100956</wp:posOffset>
                </wp:positionV>
                <wp:extent cx="1434209" cy="911339"/>
                <wp:effectExtent l="0" t="0" r="0" b="0"/>
                <wp:wrapNone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4209" cy="911339"/>
                          <a:chOff x="0" y="-13648"/>
                          <a:chExt cx="1434209" cy="911339"/>
                        </a:xfrm>
                      </wpg:grpSpPr>
                      <wps:wsp>
                        <wps:cNvPr id="124" name="ตัวเชื่อมต่อตรง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483" y="245660"/>
                            <a:ext cx="914400" cy="2286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ตัวเชื่อมต่อตรง 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60059" y="252484"/>
                            <a:ext cx="114300" cy="4260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ตัวเชื่อมต่อตรง 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2483" y="477672"/>
                            <a:ext cx="1028700" cy="1981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สี่เหลี่ยมผืนผ้า 18"/>
                        <wps:cNvSpPr>
                          <a:spLocks noChangeArrowheads="1"/>
                        </wps:cNvSpPr>
                        <wps:spPr bwMode="auto">
                          <a:xfrm rot="-6299867">
                            <a:off x="1064525" y="266132"/>
                            <a:ext cx="1143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128"/>
                        <wps:cNvSpPr txBox="1"/>
                        <wps:spPr>
                          <a:xfrm>
                            <a:off x="0" y="313899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697909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 w:rsidRPr="003C3D7B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" name="Text Box 129"/>
                        <wps:cNvSpPr txBox="1"/>
                        <wps:spPr>
                          <a:xfrm>
                            <a:off x="1057701" y="-13648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697909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Text Box 130"/>
                        <wps:cNvSpPr txBox="1"/>
                        <wps:spPr>
                          <a:xfrm>
                            <a:off x="1194179" y="573206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697909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3" o:spid="_x0000_s1106" style="position:absolute;margin-left:33.7pt;margin-top:7.95pt;width:112.95pt;height:71.75pt;z-index:251820032;mso-width-relative:margin;mso-height-relative:margin" coordorigin=",-136" coordsize="14342,91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">
                <v:line id="ตัวเชื่อมต่อตรง 15" o:spid="_x0000_s1107" style="position:absolute;flip:y;visibility:visible;mso-wrap-style:square" from="2524,2456" to="11668,4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l1NMEAAADcAAAADwAAAGRycy9kb3ducmV2LnhtbERPTYvCMBC9L/gfwgje1tSyyFKNIoKg&#10;rIddV9jr0EybYjMpSbT135sFwds83ucs14NtxY18aBwrmE0zEMSl0w3XCs6/u/dPECEia2wdk4I7&#10;BVivRm9LLLTr+Ydup1iLFMKhQAUmxq6QMpSGLIap64gTVzlvMSboa6k99inctjLPsrm02HBqMNjR&#10;1lB5OV2tAnn46r/9Lj9XdbXv3N/BHOf9oNRkPGwWICIN8SV+uvc6zc8/4P+ZdIF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SXU0wQAAANwAAAAPAAAAAAAAAAAAAAAA&#10;AKECAABkcnMvZG93bnJldi54bWxQSwUGAAAAAAQABAD5AAAAjwMAAAAA&#10;" strokeweight="1.5pt"/>
                <v:line id="ตัวเชื่อมต่อตรง 3" o:spid="_x0000_s1108" style="position:absolute;flip:x y;visibility:visible;mso-wrap-style:square" from="11600,2524" to="12743,6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hnl8IAAADcAAAADwAAAGRycy9kb3ducmV2LnhtbERPyWrDMBC9B/oPYgq91XJNEowTJXSh&#10;4Gs2Wt8m1sR2ao2MpTjO31eFQm7zeOss16NpxUC9aywreIliEMSl1Q1XCva7z+cUhPPIGlvLpOBG&#10;Dtarh8kSM22vvKFh6ysRQthlqKD2vsukdGVNBl1kO+LAnWxv0AfYV1L3eA3hppVJHM+lwYZDQ40d&#10;vddU/mwvRkHHbpoUx6+3oq0Sn08PHzL9Piv19Di+LkB4Gv1d/O/OdZifzODvmXCBX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Mhnl8IAAADcAAAADwAAAAAAAAAAAAAA&#10;AAChAgAAZHJzL2Rvd25yZXYueG1sUEsFBgAAAAAEAAQA+QAAAJADAAAAAA==&#10;" strokeweight="1.5pt"/>
                <v:line id="ตัวเชื่อมต่อตรง 16" o:spid="_x0000_s1109" style="position:absolute;flip:x y;visibility:visible;mso-wrap-style:square" from="2524,4776" to="12811,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r54MEAAADcAAAADwAAAGRycy9kb3ducmV2LnhtbERPS4vCMBC+C/6HMAveNN0iIl1jcRXB&#10;qy9cb2MztnWbSWlirf/eLCx4m4/vObO0M5VoqXGlZQWfowgEcWZ1ybmCw349nIJwHlljZZkUPMlB&#10;Ou/3Zpho++AttTufixDCLkEFhfd1IqXLCjLoRrYmDtzVNgZ9gE0udYOPEG4qGUfRRBosOTQUWNOy&#10;oOx3dzcKanbj+Hw5fZ+rPPab8XElpz83pQYf3eILhKfOv8X/7o0O8+MJ/D0TLpDz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GvngwQAAANwAAAAPAAAAAAAAAAAAAAAA&#10;AKECAABkcnMvZG93bnJldi54bWxQSwUGAAAAAAQABAD5AAAAjwMAAAAA&#10;" strokeweight="1.5pt"/>
                <v:rect id="สี่เหลี่ยมผืนผ้า 18" o:spid="_x0000_s1110" style="position:absolute;left:10645;top:2661;width:1143;height:1143;rotation:-688113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HJX8EA&#10;AADcAAAADwAAAGRycy9kb3ducmV2LnhtbERPTWvCQBC9C/0PyxR6002Fak1dJQql6q0qnofsmIRm&#10;Z8PumqT+elcQvM3jfc582ZtatOR8ZVnB+ygBQZxbXXGh4Hj4Hn6C8AFZY22ZFPyTh+XiZTDHVNuO&#10;f6ndh0LEEPYpKihDaFIpfV6SQT+yDXHkztYZDBG6QmqHXQw3tRwnyUQarDg2lNjQuqT8b38xCnZm&#10;tT67LPtprwmtTl1Ps+3HRam31z77AhGoD0/xw73Rcf54Cvdn4gVyc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hyV/BAAAA3AAAAA8AAAAAAAAAAAAAAAAAmAIAAGRycy9kb3du&#10;cmV2LnhtbFBLBQYAAAAABAAEAPUAAACGAwAAAAA=&#10;" strokeweight="1.5pt"/>
                <v:shape id="Text Box 128" o:spid="_x0000_s1111" type="#_x0000_t202" style="position:absolute;top:3138;width:2400;height:3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TD/8gA&#10;AADcAAAADwAAAGRycy9kb3ducmV2LnhtbESPT0sDMRDF7wW/Q5iCtzbbglLWpkX8AwWtYu2h3obN&#10;uBvdTNYkttt++s5B8DbDe/Peb+bL3rdqTzG5wAYm4wIUcRWs49rA9v1xNAOVMrLFNjAZOFKC5eJi&#10;MMfShgO/0X6TayUhnEo00OTclVqnqiGPaRw6YtE+Q/SYZY21thEPEu5bPS2Ka+3RsTQ02NFdQ9X3&#10;5tcbeP7ZvV593e+27ezltFq7KrqPhydjLof97Q2oTH3+N/9dr6zgT4VWnpEJ9OIM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1ZMP/yAAAANwAAAAPAAAAAAAAAAAAAAAAAJgCAABk&#10;cnMvZG93bnJldi54bWxQSwUGAAAAAAQABAD1AAAAjQMAAAAA&#10;" fillcolor="white [3201]" stroked="f" strokeweight=".5pt">
                  <v:fill opacity="0"/>
                  <v:textbox>
                    <w:txbxContent>
                      <w:p w:rsidR="00F65160" w:rsidRPr="003C3D7B" w:rsidRDefault="00F65160" w:rsidP="00697909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 w:rsidRPr="003C3D7B"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A</w:t>
                        </w:r>
                      </w:p>
                    </w:txbxContent>
                  </v:textbox>
                </v:shape>
                <v:shape id="Text Box 129" o:spid="_x0000_s1112" type="#_x0000_t202" style="position:absolute;left:10577;top:-136;width:2400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hmZMYA&#10;AADcAAAADwAAAGRycy9kb3ducmV2LnhtbERPS2sCMRC+F/ofwhR6q9kKLboapagFobXFx0Fvw2bc&#10;TbuZrEmqa399UxC8zcf3nOG4tbU4kg/GsYLHTgaCuHDacKlgs3596IEIEVlj7ZgUnCnAeHR7M8Rc&#10;uxMv6biKpUghHHJUUMXY5FKGoiKLoeMa4sTtnbcYE/Sl1B5PKdzWsptlz9Ki4dRQYUOTiorv1Y9V&#10;8H7Yfj59TbebuvfxO1+Ywpvd7E2p+7v2ZQAiUhuv4ot7rtP8bh/+n0kXyNE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ihmZMYAAADcAAAADwAAAAAAAAAAAAAAAACYAgAAZHJz&#10;L2Rvd25yZXYueG1sUEsFBgAAAAAEAAQA9QAAAIsDAAAAAA==&#10;" fillcolor="white [3201]" stroked="f" strokeweight=".5pt">
                  <v:fill opacity="0"/>
                  <v:textbox>
                    <w:txbxContent>
                      <w:p w:rsidR="00F65160" w:rsidRPr="003C3D7B" w:rsidRDefault="00F65160" w:rsidP="00697909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B</w:t>
                        </w:r>
                      </w:p>
                    </w:txbxContent>
                  </v:textbox>
                </v:shape>
                <v:shape id="Text Box 130" o:spid="_x0000_s1113" type="#_x0000_t202" style="position:absolute;left:11941;top:5732;width:2401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tZJMgA&#10;AADcAAAADwAAAGRycy9kb3ducmV2LnhtbESPQU8CMRCF7yb+h2ZMvElXjYSsFGJQExJAI3LA22Q7&#10;7la207WtsPDrnYOJt5m8N+99M572vlV7iskFNnA9KEARV8E6rg1s3p+vRqBSRrbYBiYDR0ownZyf&#10;jbG04cBvtF/nWkkIpxINNDl3pdapashjGoSOWLTPED1mWWOtbcSDhPtW3xTFUHt0LA0NdjRrqNqt&#10;f7yB5ff29e7rcbtpRy+n+cpV0X08LYy5vOgf7kFl6vO/+e96bgX/VvDlGZlAT3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Oy1kkyAAAANwAAAAPAAAAAAAAAAAAAAAAAJgCAABk&#10;cnMvZG93bnJldi54bWxQSwUGAAAAAAQABAD1AAAAjQMAAAAA&#10;" fillcolor="white [3201]" stroked="f" strokeweight=".5pt">
                  <v:fill opacity="0"/>
                  <v:textbox>
                    <w:txbxContent>
                      <w:p w:rsidR="00F65160" w:rsidRPr="003C3D7B" w:rsidRDefault="00F65160" w:rsidP="00697909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97909" w:rsidRPr="00C3619A" w:rsidRDefault="00076CBE" w:rsidP="00697909">
      <w:pPr>
        <w:rPr>
          <w:rFonts w:ascii="TH SarabunPSK" w:hAnsi="TH SarabunPSK" w:cs="TH SarabunPSK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53911A2C" wp14:editId="00A5D9B6">
                <wp:simplePos x="0" y="0"/>
                <wp:positionH relativeFrom="column">
                  <wp:posOffset>2915912</wp:posOffset>
                </wp:positionH>
                <wp:positionV relativeFrom="paragraph">
                  <wp:posOffset>243494</wp:posOffset>
                </wp:positionV>
                <wp:extent cx="510540" cy="457200"/>
                <wp:effectExtent l="0" t="0" r="0" b="0"/>
                <wp:wrapNone/>
                <wp:docPr id="190" name="Text Box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0540" cy="4572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5160" w:rsidRPr="00076CBE" w:rsidRDefault="00F65160" w:rsidP="00076CBE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0" o:spid="_x0000_s1114" type="#_x0000_t202" style="position:absolute;margin-left:229.6pt;margin-top:19.15pt;width:40.2pt;height:36pt;z-index:251831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" fillcolor="white [3201]" stroked="f" strokeweight=".5pt">
                <v:fill opacity="0"/>
                <v:textbox style="mso-fit-shape-to-text:t">
                  <w:txbxContent>
                    <w:p w:rsidR="00F65160" w:rsidRPr="00076CBE" w:rsidRDefault="00F65160" w:rsidP="00076CBE">
                      <w:pPr>
                        <w:rPr>
                          <w:rFonts w:ascii="TH SarabunPSK" w:hAnsi="TH SarabunPSK" w:cs="TH SarabunPSK"/>
                          <w:b/>
                          <w:bCs/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97909" w:rsidRPr="00C3619A">
        <w:rPr>
          <w:rFonts w:ascii="TH SarabunPSK" w:hAnsi="TH SarabunPSK" w:cs="TH SarabunPSK"/>
        </w:rPr>
        <w:t xml:space="preserve">2.                                   </w:t>
      </w:r>
    </w:p>
    <w:p w:rsidR="00697909" w:rsidRPr="00C3619A" w:rsidRDefault="00697909" w:rsidP="00697909">
      <w:pPr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</w:rPr>
        <w:t xml:space="preserve">            </w:t>
      </w:r>
    </w:p>
    <w:p w:rsidR="00697909" w:rsidRPr="00C3619A" w:rsidRDefault="00697909" w:rsidP="00697909">
      <w:pPr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</w:rPr>
        <w:t xml:space="preserve">                                        </w:t>
      </w:r>
    </w:p>
    <w:p w:rsidR="00697909" w:rsidRPr="00C3619A" w:rsidRDefault="00697909" w:rsidP="00697909">
      <w:pPr>
        <w:ind w:firstLine="720"/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hAnsi="TH SarabunPSK" w:cs="TH SarabunPSK"/>
        </w:rPr>
        <w:sym w:font="Symbol" w:char="F044"/>
      </w:r>
      <w:r>
        <w:rPr>
          <w:rFonts w:ascii="TH SarabunPSK" w:eastAsia="MS Mincho" w:hAnsi="TH SarabunPSK" w:cs="TH SarabunPSK"/>
          <w:b/>
          <w:bCs/>
          <w:lang w:eastAsia="ja-JP"/>
        </w:rPr>
        <w:t xml:space="preserve"> </w:t>
      </w:r>
      <w:proofErr w:type="gramStart"/>
      <w:r w:rsidRPr="00C3619A">
        <w:rPr>
          <w:rFonts w:ascii="TH SarabunPSK" w:eastAsia="MS Mincho" w:hAnsi="TH SarabunPSK" w:cs="TH SarabunPSK"/>
          <w:b/>
          <w:bCs/>
          <w:lang w:eastAsia="ja-JP"/>
        </w:rPr>
        <w:t>ABC</w:t>
      </w:r>
      <w:r w:rsidRPr="00C3619A">
        <w:rPr>
          <w:rFonts w:ascii="TH SarabunPSK" w:eastAsia="MS Mincho" w:hAnsi="TH SarabunPSK" w:cs="TH SarabunPSK"/>
          <w:lang w:eastAsia="ja-JP"/>
        </w:rPr>
        <w:t xml:space="preserve">  </w:t>
      </w:r>
      <w:r w:rsidRPr="00C3619A">
        <w:rPr>
          <w:rFonts w:ascii="TH SarabunPSK" w:eastAsia="MS Mincho" w:hAnsi="TH SarabunPSK" w:cs="TH SarabunPSK"/>
          <w:cs/>
          <w:lang w:eastAsia="ja-JP"/>
        </w:rPr>
        <w:t>เป็น</w:t>
      </w:r>
      <w:r w:rsidRPr="00C3619A">
        <w:rPr>
          <w:rFonts w:ascii="TH SarabunPSK" w:hAnsi="TH SarabunPSK" w:cs="TH SarabunPSK"/>
          <w:cs/>
        </w:rPr>
        <w:t>รู</w:t>
      </w:r>
      <w:r w:rsidR="00316D15">
        <w:rPr>
          <w:rFonts w:ascii="TH SarabunPSK" w:hAnsi="TH SarabunPSK" w:cs="TH SarabunPSK"/>
          <w:cs/>
        </w:rPr>
        <w:t>ปสามเหลี่ยมมุมฉาก</w:t>
      </w:r>
      <w:proofErr w:type="gramEnd"/>
      <w:r w:rsidR="00316D15">
        <w:rPr>
          <w:rFonts w:ascii="TH SarabunPSK" w:hAnsi="TH SarabunPSK" w:cs="TH SarabunPSK"/>
          <w:cs/>
        </w:rPr>
        <w:t xml:space="preserve"> เพราะมี</w:t>
      </w:r>
      <w:r w:rsidR="00316D15" w:rsidRPr="00316D15">
        <w:rPr>
          <w:rFonts w:ascii="TH SarabunPSK" w:hAnsi="TH SarabunPSK" w:cs="TH SarabunPSK"/>
        </w:rPr>
        <w:t>…………...</w:t>
      </w:r>
      <w:r w:rsidRPr="00C3619A">
        <w:rPr>
          <w:rFonts w:ascii="TH SarabunPSK" w:hAnsi="TH SarabunPSK" w:cs="TH SarabunPSK"/>
          <w:cs/>
        </w:rPr>
        <w:t>เป็นมุมฉา</w:t>
      </w:r>
      <w:r w:rsidRPr="00C3619A">
        <w:rPr>
          <w:rFonts w:ascii="TH SarabunPSK" w:eastAsia="MS Mincho" w:hAnsi="TH SarabunPSK" w:cs="TH SarabunPSK"/>
          <w:cs/>
          <w:lang w:eastAsia="ja-JP"/>
        </w:rPr>
        <w:t>ก มี</w:t>
      </w:r>
      <w:r>
        <w:rPr>
          <w:rFonts w:ascii="TH SarabunPSK" w:eastAsia="MS Mincho" w:hAnsi="TH SarabunPSK" w:cs="TH SarabunPSK"/>
          <w:lang w:eastAsia="ja-JP"/>
        </w:rPr>
        <w:t xml:space="preserve"> </w:t>
      </w:r>
      <w:r w:rsidRPr="003C3D7B">
        <w:rPr>
          <w:rFonts w:ascii="TH SarabunPSK" w:eastAsia="MS Mincho" w:hAnsi="TH SarabunPSK" w:cs="TH SarabunPSK"/>
          <w:position w:val="-4"/>
          <w:lang w:eastAsia="ja-JP"/>
        </w:rPr>
        <w:object w:dxaOrig="340" w:dyaOrig="360">
          <v:shape id="_x0000_i1030" type="#_x0000_t75" style="width:17pt;height:18pt" o:ole="">
            <v:imagedata r:id="rId12" o:title=""/>
          </v:shape>
          <o:OLEObject Type="Embed" ProgID="Equation.DSMT4" ShapeID="_x0000_i1030" DrawAspect="Content" ObjectID="_1617565145" r:id="rId52"/>
        </w:object>
      </w:r>
      <w:r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เป็นด้านตรงข้ามมุมฉาก </w:t>
      </w:r>
    </w:p>
    <w:p w:rsidR="00697909" w:rsidRPr="00C3619A" w:rsidRDefault="00F94EBB" w:rsidP="00697909">
      <w:pPr>
        <w:rPr>
          <w:rFonts w:ascii="TH SarabunPSK" w:eastAsia="MS Mincho" w:hAnsi="TH SarabunPSK" w:cs="TH SarabunPSK"/>
          <w:lang w:eastAsia="ja-JP"/>
        </w:rPr>
      </w:pPr>
      <w:r>
        <w:rPr>
          <w:rFonts w:ascii="TH SarabunPSK" w:eastAsia="MS Mincho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821056" behindDoc="0" locked="0" layoutInCell="1" allowOverlap="1" wp14:anchorId="0B89707B" wp14:editId="32ACE258">
                <wp:simplePos x="0" y="0"/>
                <wp:positionH relativeFrom="column">
                  <wp:posOffset>584835</wp:posOffset>
                </wp:positionH>
                <wp:positionV relativeFrom="paragraph">
                  <wp:posOffset>219710</wp:posOffset>
                </wp:positionV>
                <wp:extent cx="2020570" cy="1013460"/>
                <wp:effectExtent l="0" t="0" r="0" b="0"/>
                <wp:wrapNone/>
                <wp:docPr id="131" name="Group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0570" cy="1013460"/>
                          <a:chOff x="0" y="0"/>
                          <a:chExt cx="2021063" cy="1013697"/>
                        </a:xfrm>
                      </wpg:grpSpPr>
                      <wps:wsp>
                        <wps:cNvPr id="132" name="ตัวเชื่อมต่อตรง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1976" y="238836"/>
                            <a:ext cx="0" cy="571500"/>
                          </a:xfrm>
                          <a:prstGeom prst="line">
                            <a:avLst/>
                          </a:prstGeom>
                          <a:ln w="28575"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ตัวเชื่อมต่อตรง 3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32012" y="812042"/>
                            <a:ext cx="1600200" cy="0"/>
                          </a:xfrm>
                          <a:prstGeom prst="line">
                            <a:avLst/>
                          </a:prstGeom>
                          <a:ln w="28575"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ตัวเชื่อมต่อตรง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32012" y="245660"/>
                            <a:ext cx="1600200" cy="571500"/>
                          </a:xfrm>
                          <a:prstGeom prst="line">
                            <a:avLst/>
                          </a:prstGeom>
                          <a:ln w="28575"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สี่เหลี่ยมผืนผ้า 27"/>
                        <wps:cNvSpPr>
                          <a:spLocks noChangeArrowheads="1"/>
                        </wps:cNvSpPr>
                        <wps:spPr bwMode="auto">
                          <a:xfrm>
                            <a:off x="1712794" y="689212"/>
                            <a:ext cx="114300" cy="11430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136"/>
                        <wps:cNvSpPr txBox="1"/>
                        <wps:spPr>
                          <a:xfrm>
                            <a:off x="1774209" y="0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697909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Text Box 137"/>
                        <wps:cNvSpPr txBox="1"/>
                        <wps:spPr>
                          <a:xfrm>
                            <a:off x="1781033" y="689212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697909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Text Box 138"/>
                        <wps:cNvSpPr txBox="1"/>
                        <wps:spPr>
                          <a:xfrm>
                            <a:off x="0" y="668740"/>
                            <a:ext cx="240030" cy="32448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697909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1" o:spid="_x0000_s1115" style="position:absolute;margin-left:46.05pt;margin-top:17.3pt;width:159.1pt;height:79.8pt;z-index:251821056" coordsize="20210,10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">
                <v:line id="ตัวเชื่อมต่อตรง 21" o:spid="_x0000_s1116" style="position:absolute;flip:y;visibility:visible;mso-wrap-style:square" from="18219,2388" to="18219,8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b+XcEAAADcAAAADwAAAGRycy9kb3ducmV2LnhtbERP24rCMBB9F/Yfwiz4IpqquGhtlEUU&#10;VvTFrh8wNNML20xKE239+40g+DaHc51k25ta3Kl1lWUF00kEgjizuuJCwfX3MF6CcB5ZY22ZFDzI&#10;wXbzMUgw1rbjC91TX4gQwi5GBaX3TSyly0oy6Ca2IQ5cbluDPsC2kLrFLoSbWs6i6EsarDg0lNjQ&#10;rqTsL70ZBY5uZ990u8fqlM9H/THbXxd1pNTws/9eg/DU+7f45f7RYf58Bs9nwgVy8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dv5dwQAAANwAAAAPAAAAAAAAAAAAAAAA&#10;AKECAABkcnMvZG93bnJldi54bWxQSwUGAAAAAAQABAD5AAAAjwMAAAAA&#10;" strokecolor="black [3040]" strokeweight="2.25pt"/>
                <v:line id="ตัวเชื่อมต่อตรง 30" o:spid="_x0000_s1117" style="position:absolute;flip:x y;visibility:visible;mso-wrap-style:square" from="2320,8120" to="18322,8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31oMIAAADcAAAADwAAAGRycy9kb3ducmV2LnhtbERPTWvCQBC9C/0PyxR6001VbEldpQhC&#10;T0pUCr1NsmMSmp0Nu2tM/r0rCN7m8T5nue5NIzpyvras4H2SgCAurK65VHA6bsefIHxA1thYJgUD&#10;eVivXkZLTLW9ckbdIZQihrBPUUEVQptK6YuKDPqJbYkjd7bOYIjQlVI7vMZw08hpkiykwZpjQ4Ut&#10;bSoq/g8Xo+BDnuXwm/Ngu72b7/K/LM/KXqm31/77C0SgPjzFD/ePjvNnM7g/Ey+Qq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T31oMIAAADcAAAADwAAAAAAAAAAAAAA&#10;AAChAgAAZHJzL2Rvd25yZXYueG1sUEsFBgAAAAAEAAQA+QAAAJADAAAAAA==&#10;" strokecolor="black [3040]" strokeweight="2.25pt"/>
                <v:line id="ตัวเชื่อมต่อตรง 20" o:spid="_x0000_s1118" style="position:absolute;flip:y;visibility:visible;mso-wrap-style:square" from="2320,2456" to="18322,8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PDssEAAADcAAAADwAAAGRycy9kb3ducmV2LnhtbERPy6rCMBDdC/5DGMHNRVP1KlqNIqKg&#10;3Lvx8QFDM7bFZlKaaOvfG0FwN4fznMWqMYV4UOVyywoG/QgEcWJ1zqmCy3nXm4JwHlljYZkUPMnB&#10;atluLTDWtuYjPU4+FSGEXYwKMu/LWEqXZGTQ9W1JHLirrQz6AKtU6grrEG4KOYyiiTSYc2jIsKRN&#10;RsntdDcKHN3/fVlvnrO/6+inOSTby7iIlOp2mvUchKfGf8Uf916H+aNfeD8TLp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08OywQAAANwAAAAPAAAAAAAAAAAAAAAA&#10;AKECAABkcnMvZG93bnJldi54bWxQSwUGAAAAAAQABAD5AAAAjwMAAAAA&#10;" strokecolor="black [3040]" strokeweight="2.25pt"/>
                <v:rect id="สี่เหลี่ยมผืนผ้า 27" o:spid="_x0000_s1119" style="position:absolute;left:17127;top:6892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4BGsIA&#10;AADcAAAADwAAAGRycy9kb3ducmV2LnhtbERPS27CMBDdV+IO1iB1Bw7QIggYBIjSLrohcIBRPCQR&#10;8TiNTRJuj5GQupun953lujOlaKh2hWUFo2EEgji1uuBMwfn0NZiBcB5ZY2mZFNzJwXrVe1tirG3L&#10;R2oSn4kQwi5GBbn3VSylS3My6Ia2Ig7cxdYGfYB1JnWNbQg3pRxH0VQaLDg05FjRLqf0mtyMApl8&#10;tM2+nbvt7ns+2m7Ok8PvHyv13u82CxCeOv8vfrl/dJg/+YTnM+EC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vgEawgAAANwAAAAPAAAAAAAAAAAAAAAAAJgCAABkcnMvZG93&#10;bnJldi54bWxQSwUGAAAAAAQABAD1AAAAhwMAAAAA&#10;" fillcolor="black [3213]"/>
                <v:shape id="Text Box 136" o:spid="_x0000_s1120" type="#_x0000_t202" style="position:absolute;left:17742;width:2400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5ky8UA&#10;AADcAAAADwAAAGRycy9kb3ducmV2LnhtbERPTWsCMRC9C/6HMII3zdZSkdUopbUgtFqqHuxt2Ex3&#10;024m2yTVtb/eCIXe5vE+Z7ZobS2O5INxrOBmmIEgLpw2XCrY754GExAhImusHZOCMwVYzLudGeba&#10;nfiNjttYihTCIUcFVYxNLmUoKrIYhq4hTtyH8xZjgr6U2uMphdtajrJsLC0aTg0VNvRQUfG1/bEK&#10;Xr4Pr3efj4d9Pdn8rtam8OZ9+axUv9feT0FEauO/+M+90mn+7Riuz6QL5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bmTLxQAAANwAAAAPAAAAAAAAAAAAAAAAAJgCAABkcnMv&#10;ZG93bnJldi54bWxQSwUGAAAAAAQABAD1AAAAigMAAAAA&#10;" fillcolor="white [3201]" stroked="f" strokeweight=".5pt">
                  <v:fill opacity="0"/>
                  <v:textbox>
                    <w:txbxContent>
                      <w:p w:rsidR="00F65160" w:rsidRPr="003C3D7B" w:rsidRDefault="00F65160" w:rsidP="00697909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T</w:t>
                        </w:r>
                      </w:p>
                    </w:txbxContent>
                  </v:textbox>
                </v:shape>
                <v:shape id="Text Box 137" o:spid="_x0000_s1121" type="#_x0000_t202" style="position:absolute;left:17810;top:6892;width:2400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LBUMYA&#10;AADcAAAADwAAAGRycy9kb3ducmV2LnhtbERPS2sCMRC+C/0PYQreNNuKVVajlKog9CFVD/Y2bKa7&#10;aTeTbZLq1l9vCoXe5uN7znTe2locyQfjWMFNPwNBXDhtuFSw3616YxAhImusHZOCHwown111pphr&#10;d+JXOm5jKVIIhxwVVDE2uZShqMhi6LuGOHHvzluMCfpSao+nFG5reZtld9Ki4dRQYUMPFRWf22+r&#10;4OnrsBl+LA77evxyXj+bwpu35aNS3ev2fgIiUhv/xX/utU7zByP4fSZd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SLBUMYAAADcAAAADwAAAAAAAAAAAAAAAACYAgAAZHJz&#10;L2Rvd25yZXYueG1sUEsFBgAAAAAEAAQA9QAAAIsDAAAAAA==&#10;" fillcolor="white [3201]" stroked="f" strokeweight=".5pt">
                  <v:fill opacity="0"/>
                  <v:textbox>
                    <w:txbxContent>
                      <w:p w:rsidR="00F65160" w:rsidRPr="003C3D7B" w:rsidRDefault="00F65160" w:rsidP="00697909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S</w:t>
                        </w:r>
                      </w:p>
                    </w:txbxContent>
                  </v:textbox>
                </v:shape>
                <v:shape id="Text Box 138" o:spid="_x0000_s1122" type="#_x0000_t202" style="position:absolute;top:6687;width:2400;height:3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1VIsgA&#10;AADcAAAADwAAAGRycy9kb3ducmV2LnhtbESPQU8CMRCF7yb+h2ZMvElXjYSsFGJQExJAI3LA22Q7&#10;7la207WtsPDrnYOJt5m8N+99M572vlV7iskFNnA9KEARV8E6rg1s3p+vRqBSRrbYBiYDR0ownZyf&#10;jbG04cBvtF/nWkkIpxINNDl3pdapashjGoSOWLTPED1mWWOtbcSDhPtW3xTFUHt0LA0NdjRrqNqt&#10;f7yB5ff29e7rcbtpRy+n+cpV0X08LYy5vOgf7kFl6vO/+e96bgX/VmjlGZlAT3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vVUiyAAAANwAAAAPAAAAAAAAAAAAAAAAAJgCAABk&#10;cnMvZG93bnJldi54bWxQSwUGAAAAAAQABAD1AAAAjQMAAAAA&#10;" fillcolor="white [3201]" stroked="f" strokeweight=".5pt">
                  <v:fill opacity="0"/>
                  <v:textbox>
                    <w:txbxContent>
                      <w:p w:rsidR="00F65160" w:rsidRPr="003C3D7B" w:rsidRDefault="00F65160" w:rsidP="00697909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45874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29280" behindDoc="1" locked="0" layoutInCell="1" allowOverlap="1" wp14:anchorId="71841ECF" wp14:editId="749ECF73">
                <wp:simplePos x="0" y="0"/>
                <wp:positionH relativeFrom="column">
                  <wp:posOffset>-127635</wp:posOffset>
                </wp:positionH>
                <wp:positionV relativeFrom="paragraph">
                  <wp:posOffset>200659</wp:posOffset>
                </wp:positionV>
                <wp:extent cx="5905500" cy="1552575"/>
                <wp:effectExtent l="0" t="0" r="19050" b="28575"/>
                <wp:wrapNone/>
                <wp:docPr id="17" name="สี่เหลี่ยมผืนผ้า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0" cy="15525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17" o:spid="_x0000_s1026" style="position:absolute;margin-left:-10.05pt;margin-top:15.8pt;width:465pt;height:122.25pt;z-index:-251187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" fillcolor="white [3201]" strokecolor="#f79646 [3209]" strokeweight="2pt"/>
            </w:pict>
          </mc:Fallback>
        </mc:AlternateContent>
      </w:r>
      <w:r w:rsidR="00697909" w:rsidRPr="00C3619A">
        <w:rPr>
          <w:rFonts w:ascii="TH SarabunPSK" w:eastAsia="MS Mincho" w:hAnsi="TH SarabunPSK" w:cs="TH SarabunPSK"/>
          <w:lang w:eastAsia="ja-JP"/>
        </w:rPr>
        <w:t xml:space="preserve"> </w:t>
      </w:r>
    </w:p>
    <w:p w:rsidR="00697909" w:rsidRPr="00C3619A" w:rsidRDefault="00697909" w:rsidP="00697909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lang w:eastAsia="ja-JP"/>
        </w:rPr>
        <w:t xml:space="preserve">3.                                                   </w:t>
      </w:r>
    </w:p>
    <w:p w:rsidR="00697909" w:rsidRPr="00C3619A" w:rsidRDefault="00697909" w:rsidP="00697909">
      <w:pPr>
        <w:rPr>
          <w:rFonts w:ascii="TH SarabunPSK" w:eastAsia="MS Mincho" w:hAnsi="TH SarabunPSK" w:cs="TH SarabunPSK"/>
          <w:lang w:eastAsia="ja-JP"/>
        </w:rPr>
      </w:pPr>
    </w:p>
    <w:p w:rsidR="00697909" w:rsidRPr="00C3619A" w:rsidRDefault="00697909" w:rsidP="00697909">
      <w:pPr>
        <w:rPr>
          <w:rFonts w:ascii="TH SarabunPSK" w:eastAsia="MS Mincho" w:hAnsi="TH SarabunPSK" w:cs="TH SarabunPSK"/>
          <w:lang w:eastAsia="ja-JP"/>
        </w:rPr>
      </w:pPr>
    </w:p>
    <w:p w:rsidR="00697909" w:rsidRPr="00C3619A" w:rsidRDefault="00697909" w:rsidP="00697909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lang w:eastAsia="ja-JP"/>
        </w:rPr>
        <w:t xml:space="preserve">                                                      </w:t>
      </w:r>
    </w:p>
    <w:p w:rsidR="00697909" w:rsidRPr="00C3619A" w:rsidRDefault="00697909" w:rsidP="00697909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hAnsi="TH SarabunPSK" w:cs="TH SarabunPSK"/>
        </w:rPr>
        <w:t xml:space="preserve">  </w:t>
      </w:r>
      <w:r w:rsidRPr="00C3619A">
        <w:rPr>
          <w:rFonts w:ascii="TH SarabunPSK" w:hAnsi="TH SarabunPSK" w:cs="TH SarabunPSK"/>
        </w:rPr>
        <w:tab/>
      </w:r>
      <w:r w:rsidRPr="00C3619A">
        <w:rPr>
          <w:rFonts w:ascii="TH SarabunPSK" w:hAnsi="TH SarabunPSK" w:cs="TH SarabunPSK"/>
        </w:rPr>
        <w:sym w:font="Symbol" w:char="F044"/>
      </w:r>
      <w:r>
        <w:rPr>
          <w:rFonts w:ascii="TH SarabunPSK" w:hAnsi="TH SarabunPSK" w:cs="TH SarabunPSK"/>
        </w:rPr>
        <w:t xml:space="preserve"> </w:t>
      </w:r>
      <w:proofErr w:type="gramStart"/>
      <w:r w:rsidRPr="00C3619A">
        <w:rPr>
          <w:rFonts w:ascii="TH SarabunPSK" w:eastAsia="MS Mincho" w:hAnsi="TH SarabunPSK" w:cs="TH SarabunPSK"/>
          <w:b/>
          <w:bCs/>
          <w:lang w:eastAsia="ja-JP"/>
        </w:rPr>
        <w:t>RTS</w:t>
      </w:r>
      <w:r w:rsidRPr="00C3619A">
        <w:rPr>
          <w:rFonts w:ascii="TH SarabunPSK" w:eastAsia="MS Mincho" w:hAnsi="TH SarabunPSK" w:cs="TH SarabunPSK"/>
          <w:lang w:eastAsia="ja-JP"/>
        </w:rPr>
        <w:t xml:space="preserve">  </w:t>
      </w:r>
      <w:r w:rsidRPr="00C3619A">
        <w:rPr>
          <w:rFonts w:ascii="TH SarabunPSK" w:eastAsia="MS Mincho" w:hAnsi="TH SarabunPSK" w:cs="TH SarabunPSK"/>
          <w:cs/>
          <w:lang w:eastAsia="ja-JP"/>
        </w:rPr>
        <w:t>เป็น</w:t>
      </w:r>
      <w:r w:rsidRPr="00C3619A">
        <w:rPr>
          <w:rFonts w:ascii="TH SarabunPSK" w:hAnsi="TH SarabunPSK" w:cs="TH SarabunPSK"/>
          <w:cs/>
        </w:rPr>
        <w:t>รูปสามเหลี่ยมมุมฉาก</w:t>
      </w:r>
      <w:proofErr w:type="gramEnd"/>
      <w:r w:rsidRPr="00C3619A">
        <w:rPr>
          <w:rFonts w:ascii="TH SarabunPSK" w:hAnsi="TH SarabunPSK" w:cs="TH SarabunPSK"/>
          <w:cs/>
        </w:rPr>
        <w:t xml:space="preserve"> เพรา</w:t>
      </w:r>
      <w:r w:rsidR="00316D15">
        <w:rPr>
          <w:rFonts w:ascii="TH SarabunPSK" w:hAnsi="TH SarabunPSK" w:cs="TH SarabunPSK"/>
          <w:cs/>
        </w:rPr>
        <w:t>ะมี</w:t>
      </w:r>
      <w:r w:rsidR="003C5F91" w:rsidRPr="00316D15">
        <w:rPr>
          <w:rFonts w:ascii="TH SarabunPSK" w:hAnsi="TH SarabunPSK" w:cs="TH SarabunPSK"/>
        </w:rPr>
        <w:t>…………...</w:t>
      </w:r>
      <w:r w:rsidRPr="00C3619A">
        <w:rPr>
          <w:rFonts w:ascii="TH SarabunPSK" w:hAnsi="TH SarabunPSK" w:cs="TH SarabunPSK"/>
          <w:cs/>
        </w:rPr>
        <w:t>เป็นมุมฉา</w:t>
      </w:r>
      <w:r w:rsidRPr="00C3619A">
        <w:rPr>
          <w:rFonts w:ascii="TH SarabunPSK" w:eastAsia="MS Mincho" w:hAnsi="TH SarabunPSK" w:cs="TH SarabunPSK"/>
          <w:cs/>
          <w:lang w:eastAsia="ja-JP"/>
        </w:rPr>
        <w:t>ก มี</w:t>
      </w:r>
      <w:r w:rsidR="00316D15">
        <w:rPr>
          <w:rFonts w:ascii="TH SarabunPSK" w:eastAsia="MS Mincho" w:hAnsi="TH SarabunPSK" w:cs="TH SarabunPSK"/>
          <w:lang w:eastAsia="ja-JP"/>
        </w:rPr>
        <w:t>……….</w:t>
      </w:r>
      <w:r w:rsidRPr="00C3619A">
        <w:rPr>
          <w:rFonts w:ascii="TH SarabunPSK" w:eastAsia="MS Mincho" w:hAnsi="TH SarabunPSK" w:cs="TH SarabunPSK"/>
          <w:cs/>
          <w:lang w:eastAsia="ja-JP"/>
        </w:rPr>
        <w:t>เป็น</w:t>
      </w:r>
      <w:r w:rsidR="00316D15">
        <w:rPr>
          <w:rFonts w:ascii="TH SarabunPSK" w:eastAsia="MS Mincho" w:hAnsi="TH SarabunPSK" w:cs="TH SarabunPSK"/>
          <w:lang w:eastAsia="ja-JP"/>
        </w:rPr>
        <w:t>…………………………………</w:t>
      </w:r>
    </w:p>
    <w:p w:rsidR="00697909" w:rsidRPr="00C3619A" w:rsidRDefault="00697909" w:rsidP="00697909">
      <w:pPr>
        <w:rPr>
          <w:rFonts w:ascii="TH SarabunPSK" w:hAnsi="TH SarabunPSK" w:cs="TH SarabunPSK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>มี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5D35FE">
        <w:rPr>
          <w:rFonts w:ascii="TH SarabunPSK" w:eastAsia="MS Mincho" w:hAnsi="TH SarabunPSK" w:cs="TH SarabunPSK"/>
          <w:position w:val="-6"/>
          <w:lang w:eastAsia="ja-JP"/>
        </w:rPr>
        <w:object w:dxaOrig="300" w:dyaOrig="380">
          <v:shape id="_x0000_i1031" type="#_x0000_t75" style="width:15pt;height:19pt" o:ole="">
            <v:imagedata r:id="rId14" o:title=""/>
          </v:shape>
          <o:OLEObject Type="Embed" ProgID="Equation.DSMT4" ShapeID="_x0000_i1031" DrawAspect="Content" ObjectID="_1617565146" r:id="rId53"/>
        </w:objec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และ </w:t>
      </w:r>
      <w:r w:rsidRPr="005D35FE">
        <w:rPr>
          <w:rFonts w:ascii="TH SarabunPSK" w:eastAsia="MS Mincho" w:hAnsi="TH SarabunPSK" w:cs="TH SarabunPSK"/>
          <w:position w:val="-6"/>
          <w:lang w:eastAsia="ja-JP"/>
        </w:rPr>
        <w:object w:dxaOrig="320" w:dyaOrig="380">
          <v:shape id="_x0000_i1032" type="#_x0000_t75" style="width:16pt;height:19pt" o:ole="">
            <v:imagedata r:id="rId16" o:title=""/>
          </v:shape>
          <o:OLEObject Type="Embed" ProgID="Equation.DSMT4" ShapeID="_x0000_i1032" DrawAspect="Content" ObjectID="_1617565147" r:id="rId54"/>
        </w:object>
      </w:r>
      <w:r>
        <w:rPr>
          <w:rFonts w:ascii="TH SarabunPSK" w:eastAsia="MS Mincho" w:hAnsi="TH SarabunPSK" w:cs="TH SarabunPSK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เป็นด้านประกอบมุมฉาก</w:t>
      </w:r>
    </w:p>
    <w:p w:rsidR="00697909" w:rsidRPr="005D35FE" w:rsidRDefault="00E45874" w:rsidP="00697909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31328" behindDoc="1" locked="0" layoutInCell="1" allowOverlap="1" wp14:anchorId="1BA43A50" wp14:editId="065DD5B9">
                <wp:simplePos x="0" y="0"/>
                <wp:positionH relativeFrom="column">
                  <wp:posOffset>-127635</wp:posOffset>
                </wp:positionH>
                <wp:positionV relativeFrom="paragraph">
                  <wp:posOffset>96520</wp:posOffset>
                </wp:positionV>
                <wp:extent cx="5905500" cy="1395095"/>
                <wp:effectExtent l="0" t="0" r="19050" b="14605"/>
                <wp:wrapNone/>
                <wp:docPr id="19" name="สี่เหลี่ยมผืนผ้า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0" cy="13950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19" o:spid="_x0000_s1026" style="position:absolute;margin-left:-10.05pt;margin-top:7.6pt;width:465pt;height:109.85pt;z-index:-251185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" fillcolor="white [3201]" strokecolor="#f79646 [3209]" strokeweight="2pt"/>
            </w:pict>
          </mc:Fallback>
        </mc:AlternateContent>
      </w:r>
      <w:r w:rsidR="00697909" w:rsidRPr="005D35FE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822080" behindDoc="0" locked="0" layoutInCell="1" allowOverlap="1" wp14:anchorId="58DCD8B2" wp14:editId="2B72113D">
                <wp:simplePos x="0" y="0"/>
                <wp:positionH relativeFrom="column">
                  <wp:posOffset>357505</wp:posOffset>
                </wp:positionH>
                <wp:positionV relativeFrom="paragraph">
                  <wp:posOffset>100169</wp:posOffset>
                </wp:positionV>
                <wp:extent cx="1474517" cy="1395199"/>
                <wp:effectExtent l="0" t="0" r="0" b="0"/>
                <wp:wrapNone/>
                <wp:docPr id="139" name="Group 1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4517" cy="1395199"/>
                          <a:chOff x="0" y="0"/>
                          <a:chExt cx="1474517" cy="1395199"/>
                        </a:xfrm>
                      </wpg:grpSpPr>
                      <pic:pic xmlns:pic="http://schemas.openxmlformats.org/drawingml/2006/picture">
                        <pic:nvPicPr>
                          <pic:cNvPr id="140" name="รูปภาพ 6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980" t="21903" r="6403" b="57604"/>
                          <a:stretch/>
                        </pic:blipFill>
                        <pic:spPr bwMode="auto">
                          <a:xfrm>
                            <a:off x="163773" y="177421"/>
                            <a:ext cx="1194179" cy="10099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41" name="Text Box 141"/>
                        <wps:cNvSpPr txBox="1"/>
                        <wps:spPr>
                          <a:xfrm>
                            <a:off x="0" y="661917"/>
                            <a:ext cx="239395" cy="32385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697909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Text Box 142"/>
                        <wps:cNvSpPr txBox="1"/>
                        <wps:spPr>
                          <a:xfrm>
                            <a:off x="736979" y="1071349"/>
                            <a:ext cx="239395" cy="32385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697909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Text Box 143"/>
                        <wps:cNvSpPr txBox="1"/>
                        <wps:spPr>
                          <a:xfrm>
                            <a:off x="1235122" y="0"/>
                            <a:ext cx="239395" cy="32385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5160" w:rsidRPr="003C3D7B" w:rsidRDefault="00F65160" w:rsidP="00697909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9" o:spid="_x0000_s1123" style="position:absolute;margin-left:28.15pt;margin-top:7.9pt;width:116.1pt;height:109.85pt;z-index:251822080" coordsize="14745,139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">
                <v:shape id="รูปภาพ 67" o:spid="_x0000_s1124" type="#_x0000_t75" style="position:absolute;left:1637;top:1774;width:11942;height:100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lbI6DGAAAA3AAAAA8AAABkcnMvZG93bnJldi54bWxEj91qwkAQhe8LvsMyQu/qRhEtqav4gyVQ&#10;Wqr1AYbsNAlmZ8PuqrFP37ko9G6Gc+acbxar3rXqSiE2ng2MRxko4tLbhisDp6/90zOomJAttp7J&#10;wJ0irJaDhwXm1t/4QNdjqpSEcMzRQJ1Sl2sdy5ocxpHviEX79sFhkjVU2ga8Sbhr9STLZtphw9JQ&#10;Y0fbmsrz8eIMfBapKPqfj8Pr7rR7n4fNW7P2c2Meh/36BVSiPv2b/64LK/hTwZdnZAK9/A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SVsjoMYAAADcAAAADwAAAAAAAAAAAAAA&#10;AACfAgAAZHJzL2Rvd25yZXYueG1sUEsFBgAAAAAEAAQA9wAAAJIDAAAAAA==&#10;">
                  <v:imagedata r:id="rId19" o:title="" croptop="14354f" cropbottom="37751f" cropleft="52416f" cropright="4196f"/>
                  <v:path arrowok="t"/>
                </v:shape>
                <v:shape id="Text Box 141" o:spid="_x0000_s1125" type="#_x0000_t202" style="position:absolute;top:6619;width:2393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GPwsUA&#10;AADcAAAADwAAAGRycy9kb3ducmV2LnhtbERPS2sCMRC+C/6HMIXeNGtpRVajlD5AqFaqHuxt2Ex3&#10;YzeTbRJ17a83BaG3+fieM5m1thZH8sE4VjDoZyCIC6cNlwq2m9feCESIyBprx6TgTAFm025ngrl2&#10;J/6g4zqWIoVwyFFBFWOTSxmKiiyGvmuIE/flvMWYoC+l9nhK4baWd1k2lBYNp4YKG3qqqPheH6yC&#10;xc9u9bB/3m3r0fvvfGkKbz5f3pS6vWkfxyAitfFffHXPdZp/P4C/Z9IFcn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gY/CxQAAANwAAAAPAAAAAAAAAAAAAAAAAJgCAABkcnMv&#10;ZG93bnJldi54bWxQSwUGAAAAAAQABAD1AAAAigMAAAAA&#10;" fillcolor="white [3201]" stroked="f" strokeweight=".5pt">
                  <v:fill opacity="0"/>
                  <v:textbox>
                    <w:txbxContent>
                      <w:p w:rsidR="00F65160" w:rsidRPr="003C3D7B" w:rsidRDefault="00F65160" w:rsidP="00697909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X</w:t>
                        </w:r>
                      </w:p>
                    </w:txbxContent>
                  </v:textbox>
                </v:shape>
                <v:shape id="Text Box 142" o:spid="_x0000_s1126" type="#_x0000_t202" style="position:absolute;left:7369;top:10713;width:2394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RtcYA&#10;AADcAAAADwAAAGRycy9kb3ducmV2LnhtbERPS2sCMRC+C/0PYQq9abbSiqxGKa0FobXi46C3YTPu&#10;pt1M1iTVbX99UxC8zcf3nPG0tbU4kQ/GsYL7XgaCuHDacKlgu3ntDkGEiKyxdkwKfijAdHLTGWOu&#10;3ZlXdFrHUqQQDjkqqGJscilDUZHF0HMNceIOzluMCfpSao/nFG5r2c+ygbRoODVU2NBzRcXX+tsq&#10;eD/ulo+fL7ttPfz4nS9M4c1+9qbU3W37NAIRqY1X8cU912n+Qx/+n0kXyM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VMRtcYAAADcAAAADwAAAAAAAAAAAAAAAACYAgAAZHJz&#10;L2Rvd25yZXYueG1sUEsFBgAAAAAEAAQA9QAAAIsDAAAAAA==&#10;" fillcolor="white [3201]" stroked="f" strokeweight=".5pt">
                  <v:fill opacity="0"/>
                  <v:textbox>
                    <w:txbxContent>
                      <w:p w:rsidR="00F65160" w:rsidRPr="003C3D7B" w:rsidRDefault="00F65160" w:rsidP="00697909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Y</w:t>
                        </w:r>
                      </w:p>
                    </w:txbxContent>
                  </v:textbox>
                </v:shape>
                <v:shape id="Text Box 143" o:spid="_x0000_s1127" type="#_x0000_t202" style="position:absolute;left:12351;width:2394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+0LsYA&#10;AADcAAAADwAAAGRycy9kb3ducmV2LnhtbERPS2sCMRC+C/0PYQreNNtqRVajlKog9CFVD/Y2bKa7&#10;aTeTbZLq1l9vCoXe5uN7znTe2locyQfjWMFNPwNBXDhtuFSw3616YxAhImusHZOCHwown111pphr&#10;d+JXOm5jKVIIhxwVVDE2uZShqMhi6LuGOHHvzluMCfpSao+nFG5reZtlI2nRcGqosKGHiorP7bdV&#10;8PR12Nx9LA77evxyXj+bwpu35aNS3ev2fgIiUhv/xX/utU7zhwP4fSZd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h+0LsYAAADcAAAADwAAAAAAAAAAAAAAAACYAgAAZHJz&#10;L2Rvd25yZXYueG1sUEsFBgAAAAAEAAQA9QAAAIsDAAAAAA==&#10;" fillcolor="white [3201]" stroked="f" strokeweight=".5pt">
                  <v:fill opacity="0"/>
                  <v:textbox>
                    <w:txbxContent>
                      <w:p w:rsidR="00F65160" w:rsidRPr="003C3D7B" w:rsidRDefault="00F65160" w:rsidP="00697909">
                        <w:pPr>
                          <w:rPr>
                            <w:rFonts w:ascii="TH SarabunPSK" w:hAnsi="TH SarabunPSK" w:cs="TH SarabunPSK"/>
                            <w:b/>
                            <w:bCs/>
                          </w:rPr>
                        </w:pPr>
                        <w:r>
                          <w:rPr>
                            <w:rFonts w:ascii="TH SarabunPSK" w:hAnsi="TH SarabunPSK" w:cs="TH SarabunPSK"/>
                            <w:b/>
                            <w:bCs/>
                            <w:caps w:val="0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97909" w:rsidRPr="00C3619A" w:rsidRDefault="00697909" w:rsidP="00697909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</w:rPr>
        <w:t xml:space="preserve">4. 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 w:rsidRPr="00C3619A">
        <w:rPr>
          <w:rFonts w:ascii="TH SarabunPSK" w:hAnsi="TH SarabunPSK" w:cs="TH SarabunPSK"/>
        </w:rPr>
        <w:sym w:font="Symbol" w:char="F044"/>
      </w:r>
      <w:r w:rsidR="00316D15">
        <w:rPr>
          <w:rFonts w:ascii="TH SarabunPSK" w:hAnsi="TH SarabunPSK" w:cs="TH SarabunPSK"/>
          <w:lang w:eastAsia="ja-JP"/>
        </w:rPr>
        <w:t>………….</w:t>
      </w:r>
      <w:r w:rsidRPr="00C3619A">
        <w:rPr>
          <w:rFonts w:ascii="TH SarabunPSK" w:hAnsi="TH SarabunPSK" w:cs="TH SarabunPSK"/>
          <w:cs/>
          <w:lang w:eastAsia="ja-JP"/>
        </w:rPr>
        <w:t>เป็น</w:t>
      </w:r>
      <w:r w:rsidRPr="00C3619A">
        <w:rPr>
          <w:rFonts w:ascii="TH SarabunPSK" w:hAnsi="TH SarabunPSK" w:cs="TH SarabunPSK"/>
          <w:cs/>
        </w:rPr>
        <w:t>รูป</w:t>
      </w:r>
      <w:r w:rsidRPr="00C3619A">
        <w:rPr>
          <w:rFonts w:ascii="TH SarabunPSK" w:hAnsi="TH SarabunPSK" w:cs="TH SarabunPSK"/>
        </w:rPr>
        <w:t>…………………………………</w:t>
      </w:r>
      <w:r w:rsidRPr="00C3619A">
        <w:rPr>
          <w:rFonts w:ascii="TH SarabunPSK" w:hAnsi="TH SarabunPSK" w:cs="TH SarabunPSK"/>
          <w:cs/>
        </w:rPr>
        <w:t xml:space="preserve"> </w:t>
      </w:r>
    </w:p>
    <w:p w:rsidR="00697909" w:rsidRPr="00C3619A" w:rsidRDefault="00697909" w:rsidP="00697909">
      <w:pPr>
        <w:rPr>
          <w:rFonts w:ascii="TH SarabunPSK" w:hAnsi="TH SarabunPSK" w:cs="TH SarabunPSK"/>
          <w:lang w:eastAsia="ja-JP"/>
        </w:rPr>
      </w:pPr>
      <w:r w:rsidRPr="00C3619A">
        <w:rPr>
          <w:rFonts w:ascii="TH SarabunPSK" w:hAnsi="TH SarabunPSK" w:cs="TH SarabunPSK"/>
          <w:cs/>
        </w:rPr>
        <w:t xml:space="preserve">         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="003C5F91">
        <w:rPr>
          <w:rFonts w:ascii="TH SarabunPSK" w:hAnsi="TH SarabunPSK" w:cs="TH SarabunPSK"/>
          <w:cs/>
        </w:rPr>
        <w:t>เพราะมี</w:t>
      </w:r>
      <w:r w:rsidR="003C5F91" w:rsidRPr="00316D15">
        <w:rPr>
          <w:rFonts w:ascii="TH SarabunPSK" w:hAnsi="TH SarabunPSK" w:cs="TH SarabunPSK"/>
        </w:rPr>
        <w:t>…………...</w:t>
      </w:r>
      <w:r w:rsidRPr="00C3619A">
        <w:rPr>
          <w:rFonts w:ascii="TH SarabunPSK" w:hAnsi="TH SarabunPSK" w:cs="TH SarabunPSK"/>
          <w:cs/>
        </w:rPr>
        <w:t>เป็นมุมฉา</w:t>
      </w:r>
      <w:r w:rsidRPr="00C3619A">
        <w:rPr>
          <w:rFonts w:ascii="TH SarabunPSK" w:hAnsi="TH SarabunPSK" w:cs="TH SarabunPSK"/>
          <w:cs/>
          <w:lang w:eastAsia="ja-JP"/>
        </w:rPr>
        <w:t xml:space="preserve">ก </w:t>
      </w:r>
    </w:p>
    <w:p w:rsidR="00697909" w:rsidRPr="00C3619A" w:rsidRDefault="00697909" w:rsidP="00697909">
      <w:pPr>
        <w:rPr>
          <w:rFonts w:ascii="TH SarabunPSK" w:hAnsi="TH SarabunPSK" w:cs="TH SarabunPSK"/>
          <w:lang w:eastAsia="ja-JP"/>
        </w:rPr>
      </w:pPr>
      <w:r w:rsidRPr="00C3619A">
        <w:rPr>
          <w:rFonts w:ascii="TH SarabunPSK" w:hAnsi="TH SarabunPSK" w:cs="TH SarabunPSK"/>
          <w:cs/>
          <w:lang w:eastAsia="ja-JP"/>
        </w:rPr>
        <w:t xml:space="preserve">          </w:t>
      </w:r>
      <w:r>
        <w:rPr>
          <w:rFonts w:ascii="TH SarabunPSK" w:hAnsi="TH SarabunPSK" w:cs="TH SarabunPSK" w:hint="cs"/>
          <w:cs/>
          <w:lang w:eastAsia="ja-JP"/>
        </w:rPr>
        <w:tab/>
      </w:r>
      <w:r>
        <w:rPr>
          <w:rFonts w:ascii="TH SarabunPSK" w:hAnsi="TH SarabunPSK" w:cs="TH SarabunPSK" w:hint="cs"/>
          <w:cs/>
          <w:lang w:eastAsia="ja-JP"/>
        </w:rPr>
        <w:tab/>
      </w:r>
      <w:r>
        <w:rPr>
          <w:rFonts w:ascii="TH SarabunPSK" w:hAnsi="TH SarabunPSK" w:cs="TH SarabunPSK" w:hint="cs"/>
          <w:cs/>
          <w:lang w:eastAsia="ja-JP"/>
        </w:rPr>
        <w:tab/>
      </w:r>
      <w:r>
        <w:rPr>
          <w:rFonts w:ascii="TH SarabunPSK" w:hAnsi="TH SarabunPSK" w:cs="TH SarabunPSK" w:hint="cs"/>
          <w:cs/>
          <w:lang w:eastAsia="ja-JP"/>
        </w:rPr>
        <w:tab/>
      </w:r>
      <w:r>
        <w:rPr>
          <w:rFonts w:ascii="TH SarabunPSK" w:hAnsi="TH SarabunPSK" w:cs="TH SarabunPSK" w:hint="cs"/>
          <w:cs/>
          <w:lang w:eastAsia="ja-JP"/>
        </w:rPr>
        <w:tab/>
      </w:r>
      <w:r w:rsidRPr="00C3619A">
        <w:rPr>
          <w:rFonts w:ascii="TH SarabunPSK" w:hAnsi="TH SarabunPSK" w:cs="TH SarabunPSK"/>
          <w:cs/>
          <w:lang w:eastAsia="ja-JP"/>
        </w:rPr>
        <w:t>มี</w:t>
      </w:r>
      <w:r w:rsidR="008C7CC3">
        <w:rPr>
          <w:rFonts w:ascii="TH SarabunPSK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hAnsi="TH SarabunPSK" w:cs="TH SarabunPSK"/>
          <w:cs/>
          <w:lang w:eastAsia="ja-JP"/>
        </w:rPr>
        <w:t>............</w:t>
      </w:r>
      <w:r w:rsidR="008C7CC3">
        <w:rPr>
          <w:rFonts w:ascii="TH SarabunPSK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hAnsi="TH SarabunPSK" w:cs="TH SarabunPSK"/>
          <w:cs/>
          <w:lang w:eastAsia="ja-JP"/>
        </w:rPr>
        <w:t>เป็น</w:t>
      </w:r>
      <w:r w:rsidRPr="00C3619A">
        <w:rPr>
          <w:rFonts w:ascii="TH SarabunPSK" w:hAnsi="TH SarabunPSK" w:cs="TH SarabunPSK"/>
          <w:lang w:eastAsia="ja-JP"/>
        </w:rPr>
        <w:t>…………………………………………..</w:t>
      </w:r>
      <w:r w:rsidRPr="00C3619A">
        <w:rPr>
          <w:rFonts w:ascii="TH SarabunPSK" w:hAnsi="TH SarabunPSK" w:cs="TH SarabunPSK"/>
          <w:cs/>
          <w:lang w:eastAsia="ja-JP"/>
        </w:rPr>
        <w:t xml:space="preserve"> และ</w:t>
      </w:r>
    </w:p>
    <w:p w:rsidR="00697909" w:rsidRPr="00C3619A" w:rsidRDefault="00697909" w:rsidP="00697909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  <w:cs/>
          <w:lang w:eastAsia="ja-JP"/>
        </w:rPr>
        <w:t xml:space="preserve">  </w:t>
      </w:r>
      <w:r>
        <w:rPr>
          <w:rFonts w:ascii="TH SarabunPSK" w:hAnsi="TH SarabunPSK" w:cs="TH SarabunPSK" w:hint="cs"/>
          <w:cs/>
          <w:lang w:eastAsia="ja-JP"/>
        </w:rPr>
        <w:tab/>
      </w:r>
      <w:r>
        <w:rPr>
          <w:rFonts w:ascii="TH SarabunPSK" w:hAnsi="TH SarabunPSK" w:cs="TH SarabunPSK" w:hint="cs"/>
          <w:cs/>
          <w:lang w:eastAsia="ja-JP"/>
        </w:rPr>
        <w:tab/>
      </w:r>
      <w:r>
        <w:rPr>
          <w:rFonts w:ascii="TH SarabunPSK" w:hAnsi="TH SarabunPSK" w:cs="TH SarabunPSK" w:hint="cs"/>
          <w:cs/>
          <w:lang w:eastAsia="ja-JP"/>
        </w:rPr>
        <w:tab/>
      </w:r>
      <w:r>
        <w:rPr>
          <w:rFonts w:ascii="TH SarabunPSK" w:hAnsi="TH SarabunPSK" w:cs="TH SarabunPSK" w:hint="cs"/>
          <w:cs/>
          <w:lang w:eastAsia="ja-JP"/>
        </w:rPr>
        <w:tab/>
      </w:r>
      <w:r w:rsidRPr="00C3619A">
        <w:rPr>
          <w:rFonts w:ascii="TH SarabunPSK" w:hAnsi="TH SarabunPSK" w:cs="TH SarabunPSK"/>
          <w:cs/>
          <w:lang w:eastAsia="ja-JP"/>
        </w:rPr>
        <w:t xml:space="preserve">       </w:t>
      </w:r>
      <w:r>
        <w:rPr>
          <w:rFonts w:ascii="TH SarabunPSK" w:hAnsi="TH SarabunPSK" w:cs="TH SarabunPSK" w:hint="cs"/>
          <w:cs/>
          <w:lang w:eastAsia="ja-JP"/>
        </w:rPr>
        <w:tab/>
      </w:r>
      <w:r w:rsidRPr="00C3619A">
        <w:rPr>
          <w:rFonts w:ascii="TH SarabunPSK" w:hAnsi="TH SarabunPSK" w:cs="TH SarabunPSK"/>
          <w:cs/>
          <w:lang w:eastAsia="ja-JP"/>
        </w:rPr>
        <w:t>มี</w:t>
      </w:r>
      <w:r w:rsidRPr="00C3619A">
        <w:rPr>
          <w:rFonts w:ascii="TH SarabunPSK" w:hAnsi="TH SarabunPSK" w:cs="TH SarabunPSK"/>
          <w:lang w:eastAsia="ja-JP"/>
        </w:rPr>
        <w:t xml:space="preserve"> ………… </w:t>
      </w:r>
      <w:r w:rsidRPr="00C3619A">
        <w:rPr>
          <w:rFonts w:ascii="TH SarabunPSK" w:hAnsi="TH SarabunPSK" w:cs="TH SarabunPSK"/>
          <w:cs/>
          <w:lang w:eastAsia="ja-JP"/>
        </w:rPr>
        <w:t>และ</w:t>
      </w:r>
      <w:r w:rsidR="008C7CC3">
        <w:rPr>
          <w:rFonts w:ascii="TH SarabunPSK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hAnsi="TH SarabunPSK" w:cs="TH SarabunPSK"/>
          <w:cs/>
          <w:lang w:eastAsia="ja-JP"/>
        </w:rPr>
        <w:t>...........  เป็น</w:t>
      </w:r>
      <w:r w:rsidRPr="00C3619A">
        <w:rPr>
          <w:rFonts w:ascii="TH SarabunPSK" w:hAnsi="TH SarabunPSK" w:cs="TH SarabunPSK"/>
          <w:lang w:eastAsia="ja-JP"/>
        </w:rPr>
        <w:t>…………………………………………………</w:t>
      </w:r>
    </w:p>
    <w:p w:rsidR="00697909" w:rsidRPr="00C3619A" w:rsidRDefault="00697909" w:rsidP="00697909">
      <w:pPr>
        <w:rPr>
          <w:rFonts w:ascii="TH SarabunPSK" w:hAnsi="TH SarabunPSK" w:cs="TH SarabunPSK"/>
        </w:rPr>
      </w:pPr>
    </w:p>
    <w:p w:rsidR="00697909" w:rsidRDefault="00E45874" w:rsidP="00697909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33376" behindDoc="1" locked="0" layoutInCell="1" allowOverlap="1" wp14:anchorId="177D4F44" wp14:editId="3D56A50B">
                <wp:simplePos x="0" y="0"/>
                <wp:positionH relativeFrom="column">
                  <wp:posOffset>-127635</wp:posOffset>
                </wp:positionH>
                <wp:positionV relativeFrom="paragraph">
                  <wp:posOffset>88265</wp:posOffset>
                </wp:positionV>
                <wp:extent cx="5905500" cy="990600"/>
                <wp:effectExtent l="0" t="0" r="19050" b="19050"/>
                <wp:wrapNone/>
                <wp:docPr id="22" name="สี่เหลี่ยมผืนผ้า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0" cy="9906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22" o:spid="_x0000_s1026" style="position:absolute;margin-left:-10.05pt;margin-top:6.95pt;width:465pt;height:78pt;z-index:-251183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" fillcolor="white [3201]" strokecolor="#f79646 [3209]" strokeweight="2pt"/>
            </w:pict>
          </mc:Fallback>
        </mc:AlternateContent>
      </w:r>
    </w:p>
    <w:p w:rsidR="00697909" w:rsidRPr="00C3619A" w:rsidRDefault="00697909" w:rsidP="00697909">
      <w:pPr>
        <w:tabs>
          <w:tab w:val="left" w:pos="4678"/>
        </w:tabs>
        <w:ind w:right="-727"/>
        <w:rPr>
          <w:rFonts w:ascii="TH SarabunPSK" w:eastAsia="MS Mincho" w:hAnsi="TH SarabunPSK" w:cs="TH SarabunPSK"/>
          <w:b/>
          <w:bCs/>
          <w:lang w:eastAsia="ja-JP"/>
        </w:rPr>
      </w:pPr>
      <w:r w:rsidRPr="00C3619A">
        <w:rPr>
          <w:rFonts w:ascii="TH SarabunPSK" w:eastAsia="MS Mincho" w:hAnsi="TH SarabunPSK" w:cs="TH SarabunPSK"/>
          <w:b/>
          <w:bCs/>
          <w:cs/>
          <w:lang w:eastAsia="ja-JP"/>
        </w:rPr>
        <w:t xml:space="preserve">กิจกรรมที่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 xml:space="preserve">2 </w:t>
      </w:r>
      <w:r w:rsidRPr="00C3619A">
        <w:rPr>
          <w:rFonts w:ascii="TH SarabunPSK" w:eastAsia="MS Mincho" w:hAnsi="TH SarabunPSK" w:cs="TH SarabunPSK"/>
          <w:b/>
          <w:bCs/>
          <w:cs/>
          <w:lang w:eastAsia="ja-JP"/>
        </w:rPr>
        <w:t xml:space="preserve">ทบทวน  </w:t>
      </w:r>
    </w:p>
    <w:p w:rsidR="00697909" w:rsidRPr="00C3619A" w:rsidRDefault="00697909" w:rsidP="00697909">
      <w:pPr>
        <w:ind w:firstLine="720"/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 xml:space="preserve">พื้นที่รูปสี่เหลี่ยมจัตุรัส  </w:t>
      </w:r>
      <w:r w:rsidRPr="00C3619A">
        <w:rPr>
          <w:rFonts w:ascii="TH SarabunPSK" w:eastAsia="MS Mincho" w:hAnsi="TH SarabunPSK" w:cs="TH SarabunPSK"/>
          <w:lang w:eastAsia="ja-JP"/>
        </w:rPr>
        <w:t xml:space="preserve">= 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ด้าน </w:t>
      </w:r>
      <w:r w:rsidRPr="00C3619A">
        <w:rPr>
          <w:rFonts w:ascii="TH SarabunPSK" w:eastAsia="MS Mincho" w:hAnsi="TH SarabunPSK" w:cs="TH SarabunPSK"/>
          <w:lang w:eastAsia="ja-JP"/>
        </w:rPr>
        <w:sym w:font="Symbol" w:char="F0B4"/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ด้าน  </w:t>
      </w:r>
    </w:p>
    <w:p w:rsidR="00697909" w:rsidRPr="00C3619A" w:rsidRDefault="00697909" w:rsidP="00697909">
      <w:pPr>
        <w:ind w:firstLine="720"/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 xml:space="preserve">     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lang w:eastAsia="ja-JP"/>
        </w:rPr>
        <w:tab/>
      </w:r>
      <w:r w:rsidRPr="00C3619A">
        <w:rPr>
          <w:rFonts w:ascii="TH SarabunPSK" w:eastAsia="MS Mincho" w:hAnsi="TH SarabunPSK" w:cs="TH SarabunPSK"/>
          <w:lang w:eastAsia="ja-JP"/>
        </w:rPr>
        <w:tab/>
        <w:t xml:space="preserve">        </w:t>
      </w:r>
      <w:proofErr w:type="gramStart"/>
      <w:r w:rsidRPr="00C3619A">
        <w:rPr>
          <w:rFonts w:ascii="TH SarabunPSK" w:eastAsia="MS Mincho" w:hAnsi="TH SarabunPSK" w:cs="TH SarabunPSK"/>
          <w:lang w:eastAsia="ja-JP"/>
        </w:rPr>
        <w:t xml:space="preserve">=  </w:t>
      </w:r>
      <w:r w:rsidRPr="00C3619A">
        <w:rPr>
          <w:rFonts w:ascii="TH SarabunPSK" w:eastAsia="MS Mincho" w:hAnsi="TH SarabunPSK" w:cs="TH SarabunPSK"/>
          <w:cs/>
          <w:lang w:eastAsia="ja-JP"/>
        </w:rPr>
        <w:t>ด้าน</w:t>
      </w:r>
      <w:r w:rsidRPr="00C3619A">
        <w:rPr>
          <w:rFonts w:ascii="TH SarabunPSK" w:eastAsia="MS Mincho" w:hAnsi="TH SarabunPSK" w:cs="TH SarabunPSK"/>
          <w:sz w:val="36"/>
          <w:szCs w:val="36"/>
          <w:vertAlign w:val="superscript"/>
          <w:lang w:eastAsia="ja-JP"/>
        </w:rPr>
        <w:t>2</w:t>
      </w:r>
      <w:proofErr w:type="gramEnd"/>
    </w:p>
    <w:p w:rsidR="007A7E76" w:rsidRDefault="007A7E76" w:rsidP="00697909">
      <w:pPr>
        <w:rPr>
          <w:rFonts w:ascii="TH SarabunPSK" w:eastAsia="MS Mincho" w:hAnsi="TH SarabunPSK" w:cs="TH SarabunPSK"/>
          <w:b/>
          <w:bCs/>
          <w:lang w:eastAsia="ja-JP"/>
        </w:rPr>
      </w:pPr>
    </w:p>
    <w:p w:rsidR="00697909" w:rsidRPr="00C3619A" w:rsidRDefault="00E45874" w:rsidP="00697909">
      <w:pPr>
        <w:rPr>
          <w:rFonts w:ascii="TH SarabunPSK" w:eastAsia="MS Mincho" w:hAnsi="TH SarabunPSK" w:cs="TH SarabunPSK"/>
          <w:cs/>
          <w:lang w:eastAsia="ja-JP"/>
        </w:rPr>
      </w:pPr>
      <w:r>
        <w:rPr>
          <w:rFonts w:ascii="TH SarabunPSK" w:hAnsi="TH SarabunPSK" w:cs="TH SarabunPSK"/>
          <w:noProof/>
        </w:rPr>
        <w:lastRenderedPageBreak/>
        <mc:AlternateContent>
          <mc:Choice Requires="wps">
            <w:drawing>
              <wp:anchor distT="0" distB="0" distL="114300" distR="114300" simplePos="0" relativeHeight="252135424" behindDoc="1" locked="0" layoutInCell="1" allowOverlap="1" wp14:anchorId="5FD3ED02" wp14:editId="603851FF">
                <wp:simplePos x="0" y="0"/>
                <wp:positionH relativeFrom="column">
                  <wp:posOffset>-144040</wp:posOffset>
                </wp:positionH>
                <wp:positionV relativeFrom="paragraph">
                  <wp:posOffset>-130810</wp:posOffset>
                </wp:positionV>
                <wp:extent cx="6029325" cy="8477250"/>
                <wp:effectExtent l="0" t="0" r="28575" b="19050"/>
                <wp:wrapNone/>
                <wp:docPr id="23" name="สี่เหลี่ยมผืนผ้า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29325" cy="8477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23" o:spid="_x0000_s1026" style="position:absolute;margin-left:-11.35pt;margin-top:-10.3pt;width:474.75pt;height:667.5pt;z-index:-25118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" fillcolor="white [3201]" strokecolor="#f79646 [3209]" strokeweight="2pt"/>
            </w:pict>
          </mc:Fallback>
        </mc:AlternateContent>
      </w:r>
      <w:r w:rsidR="00697909" w:rsidRPr="00C3619A">
        <w:rPr>
          <w:rFonts w:ascii="TH SarabunPSK" w:eastAsia="MS Mincho" w:hAnsi="TH SarabunPSK" w:cs="TH SarabunPSK"/>
          <w:b/>
          <w:bCs/>
          <w:cs/>
          <w:lang w:eastAsia="ja-JP"/>
        </w:rPr>
        <w:t xml:space="preserve">กิจกรรมที่ </w:t>
      </w:r>
      <w:r w:rsidR="00697909" w:rsidRPr="00C3619A">
        <w:rPr>
          <w:rFonts w:ascii="TH SarabunPSK" w:eastAsia="MS Mincho" w:hAnsi="TH SarabunPSK" w:cs="TH SarabunPSK"/>
          <w:b/>
          <w:bCs/>
          <w:lang w:eastAsia="ja-JP"/>
        </w:rPr>
        <w:t>3</w:t>
      </w:r>
      <w:r w:rsidR="00697909" w:rsidRPr="00C3619A">
        <w:rPr>
          <w:rFonts w:ascii="TH SarabunPSK" w:eastAsia="MS Mincho" w:hAnsi="TH SarabunPSK" w:cs="TH SarabunPSK"/>
          <w:b/>
          <w:bCs/>
          <w:cs/>
          <w:lang w:eastAsia="ja-JP"/>
        </w:rPr>
        <w:t xml:space="preserve"> เริ่มประเด็น</w:t>
      </w:r>
      <w:r w:rsidR="00697909" w:rsidRPr="00C3619A">
        <w:rPr>
          <w:rFonts w:ascii="TH SarabunPSK" w:eastAsia="MS Mincho" w:hAnsi="TH SarabunPSK" w:cs="TH SarabunPSK"/>
          <w:lang w:eastAsia="ja-JP"/>
        </w:rPr>
        <w:t xml:space="preserve">  </w:t>
      </w:r>
    </w:p>
    <w:p w:rsidR="00945315" w:rsidRDefault="00945315" w:rsidP="00697909">
      <w:pPr>
        <w:jc w:val="center"/>
        <w:rPr>
          <w:rFonts w:ascii="TH SarabunPSK" w:eastAsia="MS Mincho" w:hAnsi="TH SarabunPSK" w:cs="TH SarabunPSK"/>
          <w:lang w:eastAsia="ja-JP"/>
        </w:rPr>
      </w:pPr>
      <w:r w:rsidRPr="00945315">
        <w:rPr>
          <w:rFonts w:ascii="TH SarabunPSK" w:hAnsi="TH SarabunPSK" w:cs="TH SarabunPSK"/>
          <w:noProof/>
        </w:rPr>
        <w:drawing>
          <wp:anchor distT="0" distB="0" distL="114300" distR="114300" simplePos="0" relativeHeight="252146688" behindDoc="0" locked="0" layoutInCell="1" allowOverlap="1" wp14:anchorId="2211CDB2" wp14:editId="200CE9DA">
            <wp:simplePos x="0" y="0"/>
            <wp:positionH relativeFrom="column">
              <wp:posOffset>1529715</wp:posOffset>
            </wp:positionH>
            <wp:positionV relativeFrom="paragraph">
              <wp:posOffset>38735</wp:posOffset>
            </wp:positionV>
            <wp:extent cx="2748280" cy="2114550"/>
            <wp:effectExtent l="0" t="0" r="0" b="0"/>
            <wp:wrapNone/>
            <wp:docPr id="230" name="รูปภาพ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280" cy="2114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45315">
        <w:rPr>
          <w:rFonts w:ascii="TH SarabunPSK" w:eastAsia="MS Mincho" w:hAnsi="TH SarabunPSK" w:cs="TH SarabunPSK"/>
          <w:b/>
          <w:bCs/>
          <w:noProof/>
          <w:cs/>
        </w:rPr>
        <mc:AlternateContent>
          <mc:Choice Requires="wps">
            <w:drawing>
              <wp:anchor distT="0" distB="0" distL="114300" distR="114300" simplePos="0" relativeHeight="252148736" behindDoc="0" locked="0" layoutInCell="1" allowOverlap="1" wp14:anchorId="0FED2F5F" wp14:editId="193F0790">
                <wp:simplePos x="0" y="0"/>
                <wp:positionH relativeFrom="column">
                  <wp:posOffset>4281805</wp:posOffset>
                </wp:positionH>
                <wp:positionV relativeFrom="paragraph">
                  <wp:posOffset>8255</wp:posOffset>
                </wp:positionV>
                <wp:extent cx="1467485" cy="742950"/>
                <wp:effectExtent l="0" t="0" r="0" b="0"/>
                <wp:wrapNone/>
                <wp:docPr id="231" name="Text Box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7485" cy="742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5315" w:rsidRPr="00F65160" w:rsidRDefault="00945315" w:rsidP="00945315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b/>
                                <w:bCs/>
                                <w:sz w:val="12"/>
                                <w:szCs w:val="12"/>
                              </w:rPr>
                            </w:pPr>
                            <w:r w:rsidRPr="00F65160">
                              <w:rPr>
                                <w:rFonts w:ascii="TH SarabunPSK" w:eastAsia="Cordia New" w:hAnsi="TH SarabunPSK" w:cs="TH SarabunPSK"/>
                                <w:b/>
                                <w:bCs/>
                                <w:caps/>
                                <w:color w:val="000000" w:themeColor="dark1"/>
                                <w:kern w:val="24"/>
                                <w:sz w:val="32"/>
                                <w:szCs w:val="32"/>
                                <w:cs/>
                              </w:rPr>
                              <w:t>รูปสี่เหลี่ยมจัตุรัส</w:t>
                            </w:r>
                          </w:p>
                          <w:p w:rsidR="00945315" w:rsidRPr="00F65160" w:rsidRDefault="00945315" w:rsidP="00945315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b/>
                                <w:bCs/>
                                <w:sz w:val="12"/>
                                <w:szCs w:val="12"/>
                                <w:cs/>
                              </w:rPr>
                            </w:pPr>
                            <w:r w:rsidRPr="00F65160">
                              <w:rPr>
                                <w:rFonts w:ascii="TH SarabunPSK" w:eastAsia="Cordia New" w:hAnsi="TH SarabunPSK" w:cs="TH SarabunPSK"/>
                                <w:b/>
                                <w:bCs/>
                                <w:caps/>
                                <w:color w:val="000000" w:themeColor="dark1"/>
                                <w:kern w:val="24"/>
                                <w:sz w:val="32"/>
                                <w:szCs w:val="32"/>
                                <w:cs/>
                              </w:rPr>
                              <w:t>บนด้านตรงข้ามมุมฉาก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8" type="#_x0000_t202" style="position:absolute;left:0;text-align:left;margin-left:337.15pt;margin-top:.65pt;width:115.55pt;height:58.5pt;z-index:25214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" fillcolor="white [3201]" stroked="f" strokeweight=".5pt">
                <v:textbox>
                  <w:txbxContent>
                    <w:p w:rsidR="00945315" w:rsidRPr="00F65160" w:rsidRDefault="00945315" w:rsidP="00945315">
                      <w:pPr>
                        <w:pStyle w:val="ae"/>
                        <w:spacing w:before="0" w:beforeAutospacing="0" w:after="0" w:afterAutospacing="0"/>
                        <w:rPr>
                          <w:b/>
                          <w:bCs/>
                          <w:sz w:val="12"/>
                          <w:szCs w:val="12"/>
                        </w:rPr>
                      </w:pPr>
                      <w:r w:rsidRPr="00F65160">
                        <w:rPr>
                          <w:rFonts w:ascii="TH SarabunPSK" w:eastAsia="Cordia New" w:hAnsi="TH SarabunPSK" w:cs="TH SarabunPSK"/>
                          <w:b/>
                          <w:bCs/>
                          <w:caps/>
                          <w:color w:val="000000" w:themeColor="dark1"/>
                          <w:kern w:val="24"/>
                          <w:sz w:val="32"/>
                          <w:szCs w:val="32"/>
                          <w:cs/>
                        </w:rPr>
                        <w:t>รูปสี่เหลี่ยมจัตุรัส</w:t>
                      </w:r>
                    </w:p>
                    <w:p w:rsidR="00945315" w:rsidRPr="00F65160" w:rsidRDefault="00945315" w:rsidP="00945315">
                      <w:pPr>
                        <w:pStyle w:val="ae"/>
                        <w:spacing w:before="0" w:beforeAutospacing="0" w:after="0" w:afterAutospacing="0"/>
                        <w:rPr>
                          <w:b/>
                          <w:bCs/>
                          <w:sz w:val="12"/>
                          <w:szCs w:val="12"/>
                          <w:cs/>
                        </w:rPr>
                      </w:pPr>
                      <w:r w:rsidRPr="00F65160">
                        <w:rPr>
                          <w:rFonts w:ascii="TH SarabunPSK" w:eastAsia="Cordia New" w:hAnsi="TH SarabunPSK" w:cs="TH SarabunPSK"/>
                          <w:b/>
                          <w:bCs/>
                          <w:caps/>
                          <w:color w:val="000000" w:themeColor="dark1"/>
                          <w:kern w:val="24"/>
                          <w:sz w:val="32"/>
                          <w:szCs w:val="32"/>
                          <w:cs/>
                        </w:rPr>
                        <w:t>บนด้านตรงข้ามมุมฉาก</w:t>
                      </w:r>
                    </w:p>
                  </w:txbxContent>
                </v:textbox>
              </v:shape>
            </w:pict>
          </mc:Fallback>
        </mc:AlternateContent>
      </w:r>
    </w:p>
    <w:p w:rsidR="00945315" w:rsidRDefault="00945315" w:rsidP="0069790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945315" w:rsidRDefault="00945315" w:rsidP="0069790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945315" w:rsidRDefault="00945315" w:rsidP="0069790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945315" w:rsidRDefault="00945315" w:rsidP="0069790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945315" w:rsidRDefault="00945315" w:rsidP="00697909">
      <w:pPr>
        <w:jc w:val="center"/>
        <w:rPr>
          <w:rFonts w:ascii="TH SarabunPSK" w:eastAsia="MS Mincho" w:hAnsi="TH SarabunPSK" w:cs="TH SarabunPSK"/>
          <w:lang w:eastAsia="ja-JP"/>
        </w:rPr>
      </w:pPr>
      <w:r w:rsidRPr="00945315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45664" behindDoc="0" locked="0" layoutInCell="1" allowOverlap="1" wp14:anchorId="602C086B" wp14:editId="144BDB1F">
                <wp:simplePos x="0" y="0"/>
                <wp:positionH relativeFrom="column">
                  <wp:posOffset>109220</wp:posOffset>
                </wp:positionH>
                <wp:positionV relativeFrom="paragraph">
                  <wp:posOffset>120650</wp:posOffset>
                </wp:positionV>
                <wp:extent cx="1571625" cy="752475"/>
                <wp:effectExtent l="0" t="0" r="9525" b="9525"/>
                <wp:wrapNone/>
                <wp:docPr id="229" name="Text Box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71625" cy="752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5315" w:rsidRPr="00F65160" w:rsidRDefault="00945315" w:rsidP="00945315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b/>
                                <w:bCs/>
                                <w:sz w:val="12"/>
                                <w:szCs w:val="12"/>
                              </w:rPr>
                            </w:pPr>
                            <w:r w:rsidRPr="00F65160">
                              <w:rPr>
                                <w:rFonts w:ascii="TH SarabunPSK" w:eastAsia="Cordia New" w:hAnsi="TH SarabunPSK" w:cs="TH SarabunPSK"/>
                                <w:b/>
                                <w:bCs/>
                                <w:caps/>
                                <w:color w:val="000000" w:themeColor="dark1"/>
                                <w:kern w:val="24"/>
                                <w:sz w:val="32"/>
                                <w:szCs w:val="32"/>
                                <w:cs/>
                              </w:rPr>
                              <w:t>รูปสี่เหลี่ยมจัตุรัส</w:t>
                            </w:r>
                          </w:p>
                          <w:p w:rsidR="00945315" w:rsidRPr="00F65160" w:rsidRDefault="00945315" w:rsidP="00945315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b/>
                                <w:bCs/>
                                <w:sz w:val="12"/>
                                <w:szCs w:val="12"/>
                                <w:cs/>
                              </w:rPr>
                            </w:pPr>
                            <w:r w:rsidRPr="00F65160">
                              <w:rPr>
                                <w:rFonts w:ascii="TH SarabunPSK" w:eastAsia="Cordia New" w:hAnsi="TH SarabunPSK" w:cs="TH SarabunPSK"/>
                                <w:b/>
                                <w:bCs/>
                                <w:caps/>
                                <w:color w:val="000000" w:themeColor="dark1"/>
                                <w:kern w:val="24"/>
                                <w:sz w:val="32"/>
                                <w:szCs w:val="32"/>
                                <w:cs/>
                              </w:rPr>
                              <w:t>บนด้านประกอบมุมฉาก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9" type="#_x0000_t202" style="position:absolute;left:0;text-align:left;margin-left:8.6pt;margin-top:9.5pt;width:123.75pt;height:59.25pt;z-index:25214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" fillcolor="white [3201]" stroked="f" strokeweight=".5pt">
                <v:textbox>
                  <w:txbxContent>
                    <w:p w:rsidR="00945315" w:rsidRPr="00F65160" w:rsidRDefault="00945315" w:rsidP="00945315">
                      <w:pPr>
                        <w:pStyle w:val="ae"/>
                        <w:spacing w:before="0" w:beforeAutospacing="0" w:after="0" w:afterAutospacing="0"/>
                        <w:rPr>
                          <w:b/>
                          <w:bCs/>
                          <w:sz w:val="12"/>
                          <w:szCs w:val="12"/>
                        </w:rPr>
                      </w:pPr>
                      <w:r w:rsidRPr="00F65160">
                        <w:rPr>
                          <w:rFonts w:ascii="TH SarabunPSK" w:eastAsia="Cordia New" w:hAnsi="TH SarabunPSK" w:cs="TH SarabunPSK"/>
                          <w:b/>
                          <w:bCs/>
                          <w:caps/>
                          <w:color w:val="000000" w:themeColor="dark1"/>
                          <w:kern w:val="24"/>
                          <w:sz w:val="32"/>
                          <w:szCs w:val="32"/>
                          <w:cs/>
                        </w:rPr>
                        <w:t>รูปสี่เหลี่ยมจัตุรัส</w:t>
                      </w:r>
                    </w:p>
                    <w:p w:rsidR="00945315" w:rsidRPr="00F65160" w:rsidRDefault="00945315" w:rsidP="00945315">
                      <w:pPr>
                        <w:pStyle w:val="ae"/>
                        <w:spacing w:before="0" w:beforeAutospacing="0" w:after="0" w:afterAutospacing="0"/>
                        <w:rPr>
                          <w:rFonts w:hint="cs"/>
                          <w:b/>
                          <w:bCs/>
                          <w:sz w:val="12"/>
                          <w:szCs w:val="12"/>
                          <w:cs/>
                        </w:rPr>
                      </w:pPr>
                      <w:r w:rsidRPr="00F65160">
                        <w:rPr>
                          <w:rFonts w:ascii="TH SarabunPSK" w:eastAsia="Cordia New" w:hAnsi="TH SarabunPSK" w:cs="TH SarabunPSK"/>
                          <w:b/>
                          <w:bCs/>
                          <w:caps/>
                          <w:color w:val="000000" w:themeColor="dark1"/>
                          <w:kern w:val="24"/>
                          <w:sz w:val="32"/>
                          <w:szCs w:val="32"/>
                          <w:cs/>
                        </w:rPr>
                        <w:t>บนด้านประกอบมุมฉาก</w:t>
                      </w:r>
                    </w:p>
                  </w:txbxContent>
                </v:textbox>
              </v:shape>
            </w:pict>
          </mc:Fallback>
        </mc:AlternateContent>
      </w:r>
    </w:p>
    <w:p w:rsidR="00945315" w:rsidRDefault="00945315" w:rsidP="0069790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945315" w:rsidRDefault="00945315" w:rsidP="0069790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945315" w:rsidRDefault="00945315" w:rsidP="0069790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697909" w:rsidRPr="00C3619A" w:rsidRDefault="00697909" w:rsidP="00697909">
      <w:pPr>
        <w:jc w:val="center"/>
        <w:rPr>
          <w:rFonts w:ascii="TH SarabunPSK" w:eastAsia="MS Mincho" w:hAnsi="TH SarabunPSK" w:cs="TH SarabunPSK"/>
          <w:lang w:eastAsia="ja-JP"/>
        </w:rPr>
      </w:pPr>
    </w:p>
    <w:p w:rsidR="00697909" w:rsidRPr="005B142F" w:rsidRDefault="00697909" w:rsidP="00697909">
      <w:pPr>
        <w:rPr>
          <w:rFonts w:ascii="TH SarabunPSK" w:eastAsia="MS Mincho" w:hAnsi="TH SarabunPSK" w:cs="TH SarabunPSK"/>
          <w:sz w:val="10"/>
          <w:szCs w:val="10"/>
          <w:lang w:eastAsia="ja-JP"/>
        </w:rPr>
      </w:pPr>
    </w:p>
    <w:p w:rsidR="00697909" w:rsidRPr="00C3619A" w:rsidRDefault="00697909" w:rsidP="00697909">
      <w:pPr>
        <w:rPr>
          <w:rFonts w:ascii="TH SarabunPSK" w:eastAsia="MS Mincho" w:hAnsi="TH SarabunPSK" w:cs="TH SarabunPSK"/>
          <w:cs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 xml:space="preserve">   </w:t>
      </w:r>
      <w:r w:rsidRPr="00C3619A">
        <w:rPr>
          <w:rFonts w:ascii="TH SarabunPSK" w:eastAsia="MS Mincho" w:hAnsi="TH SarabunPSK" w:cs="TH SarabunPSK"/>
          <w:cs/>
          <w:lang w:eastAsia="ja-JP"/>
        </w:rPr>
        <w:tab/>
        <w:t>ให้</w:t>
      </w:r>
      <w:r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ด้านตรงข้ามมุมฉาก</w:t>
      </w:r>
      <w:r w:rsidR="00C038EF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(ที่อยู่ตรงข้ามมุม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>C</w:t>
      </w:r>
      <w:r w:rsidRPr="00C3619A">
        <w:rPr>
          <w:rFonts w:ascii="TH SarabunPSK" w:eastAsia="MS Mincho" w:hAnsi="TH SarabunPSK" w:cs="TH SarabunPSK"/>
          <w:lang w:eastAsia="ja-JP"/>
        </w:rPr>
        <w:t>)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</w:t>
      </w:r>
      <w:r w:rsidR="00C038EF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ยาว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c</w:t>
      </w:r>
      <w:r w:rsidRPr="00C3619A">
        <w:rPr>
          <w:rFonts w:ascii="TH SarabunPSK" w:eastAsia="MS Mincho" w:hAnsi="TH SarabunPSK" w:cs="TH SarabunPSK"/>
          <w:caps w:val="0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หน่วย</w:t>
      </w:r>
    </w:p>
    <w:p w:rsidR="00697909" w:rsidRPr="00C3619A" w:rsidRDefault="00697909" w:rsidP="00697909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 xml:space="preserve">       </w:t>
      </w:r>
      <w:r w:rsidRPr="00C3619A">
        <w:rPr>
          <w:rFonts w:ascii="TH SarabunPSK" w:eastAsia="MS Mincho" w:hAnsi="TH SarabunPSK" w:cs="TH SarabunPSK"/>
          <w:cs/>
          <w:lang w:eastAsia="ja-JP"/>
        </w:rPr>
        <w:tab/>
        <w:t xml:space="preserve">  </w:t>
      </w:r>
      <w:r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ด้านประกอบมุมฉาก</w:t>
      </w:r>
      <w:r w:rsidR="00C038EF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(ที่อยู่ตรงข้ามมุม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>A</w:t>
      </w:r>
      <w:r w:rsidRPr="00C3619A">
        <w:rPr>
          <w:rFonts w:ascii="TH SarabunPSK" w:eastAsia="MS Mincho" w:hAnsi="TH SarabunPSK" w:cs="TH SarabunPSK"/>
          <w:lang w:eastAsia="ja-JP"/>
        </w:rPr>
        <w:t>)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ยาว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a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หน่วย</w:t>
      </w:r>
    </w:p>
    <w:p w:rsidR="00697909" w:rsidRPr="00C3619A" w:rsidRDefault="00697909" w:rsidP="00697909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lang w:eastAsia="ja-JP"/>
        </w:rPr>
        <w:t xml:space="preserve">    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        ด้านประกอบมุมฉาก</w:t>
      </w:r>
      <w:r w:rsidR="00C038EF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(ที่อยู่ตรงข้ามมุม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>B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) </w:t>
      </w:r>
      <w:r w:rsidR="00C038EF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ยาว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b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หน่วย</w:t>
      </w:r>
    </w:p>
    <w:p w:rsidR="00697909" w:rsidRPr="00C3619A" w:rsidRDefault="00697909" w:rsidP="00697909">
      <w:pPr>
        <w:rPr>
          <w:rFonts w:ascii="TH SarabunPSK" w:eastAsia="MS Mincho" w:hAnsi="TH SarabunPSK" w:cs="TH SarabunPSK"/>
          <w:cs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>ดังนั้น พื้นที่รูปจัตุรัสบนด้านตรงข้ามมุมฉาก</w:t>
      </w:r>
      <w:r w:rsidR="00C038EF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(ที่อยู่ตรงข้ามมุม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>C</w:t>
      </w:r>
      <w:r w:rsidRPr="00C3619A">
        <w:rPr>
          <w:rFonts w:ascii="TH SarabunPSK" w:eastAsia="MS Mincho" w:hAnsi="TH SarabunPSK" w:cs="TH SarabunPSK"/>
          <w:lang w:eastAsia="ja-JP"/>
        </w:rPr>
        <w:t>)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 เป็น 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c</w:t>
      </w:r>
      <w:r w:rsidRPr="00C3619A">
        <w:rPr>
          <w:rFonts w:ascii="TH SarabunPSK" w:eastAsia="MS Mincho" w:hAnsi="TH SarabunPSK" w:cs="TH SarabunPSK"/>
          <w:b/>
          <w:bCs/>
          <w:sz w:val="36"/>
          <w:szCs w:val="36"/>
          <w:vertAlign w:val="superscript"/>
          <w:lang w:eastAsia="ja-JP"/>
        </w:rPr>
        <w:t>2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ตารางหน่วย</w:t>
      </w:r>
    </w:p>
    <w:p w:rsidR="00697909" w:rsidRPr="00C3619A" w:rsidRDefault="00697909" w:rsidP="00697909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cs/>
          <w:lang w:eastAsia="ja-JP"/>
        </w:rPr>
        <w:t xml:space="preserve">        พื้นที่รูปจัตุรัสบนด้านประกอบมุมฉาก</w:t>
      </w:r>
      <w:r w:rsidR="00C038EF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(ที่อยู่ตรงข้ามมุม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>A</w:t>
      </w:r>
      <w:r w:rsidRPr="00C3619A">
        <w:rPr>
          <w:rFonts w:ascii="TH SarabunPSK" w:eastAsia="MS Mincho" w:hAnsi="TH SarabunPSK" w:cs="TH SarabunPSK"/>
          <w:lang w:eastAsia="ja-JP"/>
        </w:rPr>
        <w:t>)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 เป็น 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a</w:t>
      </w:r>
      <w:r w:rsidRPr="00C3619A">
        <w:rPr>
          <w:rFonts w:ascii="TH SarabunPSK" w:eastAsia="MS Mincho" w:hAnsi="TH SarabunPSK" w:cs="TH SarabunPSK"/>
          <w:b/>
          <w:bCs/>
          <w:sz w:val="36"/>
          <w:szCs w:val="36"/>
          <w:vertAlign w:val="superscript"/>
          <w:lang w:eastAsia="ja-JP"/>
        </w:rPr>
        <w:t>2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ตารางหน่วย</w:t>
      </w:r>
    </w:p>
    <w:p w:rsidR="00697909" w:rsidRPr="00C3619A" w:rsidRDefault="00697909" w:rsidP="00697909">
      <w:pPr>
        <w:rPr>
          <w:rFonts w:ascii="TH SarabunPSK" w:eastAsia="MS Mincho" w:hAnsi="TH SarabunPSK" w:cs="TH SarabunPSK"/>
          <w:lang w:eastAsia="ja-JP"/>
        </w:rPr>
      </w:pPr>
      <w:r w:rsidRPr="00C3619A">
        <w:rPr>
          <w:rFonts w:ascii="TH SarabunPSK" w:eastAsia="MS Mincho" w:hAnsi="TH SarabunPSK" w:cs="TH SarabunPSK"/>
          <w:vertAlign w:val="superscript"/>
          <w:cs/>
          <w:lang w:eastAsia="ja-JP"/>
        </w:rPr>
        <w:t xml:space="preserve">            </w:t>
      </w:r>
      <w:r w:rsidRPr="00C3619A">
        <w:rPr>
          <w:rFonts w:ascii="TH SarabunPSK" w:eastAsia="MS Mincho" w:hAnsi="TH SarabunPSK" w:cs="TH SarabunPSK"/>
          <w:cs/>
          <w:lang w:eastAsia="ja-JP"/>
        </w:rPr>
        <w:t>พื้นที่รูปจัตุรัสบนด้านประกอบมุมฉาก</w:t>
      </w:r>
      <w:r w:rsidR="00C038EF">
        <w:rPr>
          <w:rFonts w:ascii="TH SarabunPSK" w:eastAsia="MS Mincho" w:hAnsi="TH SarabunPSK" w:cs="TH SarabunPSK" w:hint="cs"/>
          <w:cs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(ที่อยู่ตรงข้ามมุม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b/>
          <w:bCs/>
          <w:lang w:eastAsia="ja-JP"/>
        </w:rPr>
        <w:t>B</w:t>
      </w:r>
      <w:r w:rsidRPr="00C3619A">
        <w:rPr>
          <w:rFonts w:ascii="TH SarabunPSK" w:eastAsia="MS Mincho" w:hAnsi="TH SarabunPSK" w:cs="TH SarabunPSK"/>
          <w:cs/>
          <w:lang w:eastAsia="ja-JP"/>
        </w:rPr>
        <w:t xml:space="preserve">) เป็น  </w:t>
      </w:r>
      <w:r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b</w:t>
      </w:r>
      <w:r w:rsidRPr="00C3619A">
        <w:rPr>
          <w:rFonts w:ascii="TH SarabunPSK" w:eastAsia="MS Mincho" w:hAnsi="TH SarabunPSK" w:cs="TH SarabunPSK"/>
          <w:b/>
          <w:bCs/>
          <w:sz w:val="36"/>
          <w:szCs w:val="36"/>
          <w:vertAlign w:val="superscript"/>
          <w:lang w:eastAsia="ja-JP"/>
        </w:rPr>
        <w:t>2</w:t>
      </w:r>
      <w:r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Pr="00C3619A">
        <w:rPr>
          <w:rFonts w:ascii="TH SarabunPSK" w:eastAsia="MS Mincho" w:hAnsi="TH SarabunPSK" w:cs="TH SarabunPSK"/>
          <w:cs/>
          <w:lang w:eastAsia="ja-JP"/>
        </w:rPr>
        <w:t>ตารางหน่วย</w:t>
      </w:r>
    </w:p>
    <w:p w:rsidR="00697909" w:rsidRPr="00C3619A" w:rsidRDefault="00697909" w:rsidP="00697909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  <w:cs/>
        </w:rPr>
        <w:t>จงเติมจำนวนลงในตารางให้สมบูรณ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89"/>
        <w:gridCol w:w="1652"/>
        <w:gridCol w:w="1652"/>
        <w:gridCol w:w="1746"/>
        <w:gridCol w:w="1648"/>
      </w:tblGrid>
      <w:tr w:rsidR="00697909" w:rsidRPr="00C3619A" w:rsidTr="00046410">
        <w:trPr>
          <w:tblHeader/>
        </w:trPr>
        <w:tc>
          <w:tcPr>
            <w:tcW w:w="2589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hAnsi="TH SarabunPSK" w:cs="TH SarabunPSK"/>
                <w:b/>
                <w:bCs/>
                <w:cs/>
              </w:rPr>
              <w:t>โจทย์</w:t>
            </w:r>
          </w:p>
        </w:tc>
        <w:tc>
          <w:tcPr>
            <w:tcW w:w="1652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eastAsia="MS Mincho" w:hAnsi="TH SarabunPSK" w:cs="TH SarabunPSK"/>
                <w:b/>
                <w:bCs/>
                <w:lang w:eastAsia="ja-JP"/>
              </w:rPr>
            </w:pPr>
            <w:r w:rsidRPr="00C3619A">
              <w:rPr>
                <w:rFonts w:ascii="TH SarabunPSK" w:eastAsia="MS Mincho" w:hAnsi="TH SarabunPSK" w:cs="TH SarabunPSK"/>
                <w:b/>
                <w:bCs/>
                <w:caps w:val="0"/>
                <w:lang w:eastAsia="ja-JP"/>
              </w:rPr>
              <w:t>a</w:t>
            </w:r>
            <w:r w:rsidRPr="00C3619A">
              <w:rPr>
                <w:rFonts w:ascii="TH SarabunPSK" w:eastAsia="MS Mincho" w:hAnsi="TH SarabunPSK" w:cs="TH SarabunPSK"/>
                <w:b/>
                <w:bCs/>
                <w:vertAlign w:val="superscript"/>
                <w:lang w:eastAsia="ja-JP"/>
              </w:rPr>
              <w:t>2</w:t>
            </w:r>
          </w:p>
        </w:tc>
        <w:tc>
          <w:tcPr>
            <w:tcW w:w="1652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C3619A">
              <w:rPr>
                <w:rFonts w:ascii="TH SarabunPSK" w:eastAsia="MS Mincho" w:hAnsi="TH SarabunPSK" w:cs="TH SarabunPSK"/>
                <w:b/>
                <w:bCs/>
                <w:caps w:val="0"/>
                <w:lang w:eastAsia="ja-JP"/>
              </w:rPr>
              <w:t>b</w:t>
            </w:r>
            <w:r w:rsidRPr="00C3619A">
              <w:rPr>
                <w:rFonts w:ascii="TH SarabunPSK" w:eastAsia="MS Mincho" w:hAnsi="TH SarabunPSK" w:cs="TH SarabunPSK"/>
                <w:b/>
                <w:bCs/>
                <w:vertAlign w:val="superscript"/>
                <w:lang w:eastAsia="ja-JP"/>
              </w:rPr>
              <w:t>2</w:t>
            </w:r>
          </w:p>
        </w:tc>
        <w:tc>
          <w:tcPr>
            <w:tcW w:w="1746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eastAsia="MS Mincho" w:hAnsi="TH SarabunPSK" w:cs="TH SarabunPSK"/>
                <w:b/>
                <w:bCs/>
                <w:caps w:val="0"/>
                <w:lang w:eastAsia="ja-JP"/>
              </w:rPr>
              <w:t>c</w:t>
            </w:r>
            <w:r w:rsidRPr="00C3619A">
              <w:rPr>
                <w:rFonts w:ascii="TH SarabunPSK" w:eastAsia="MS Mincho" w:hAnsi="TH SarabunPSK" w:cs="TH SarabunPSK"/>
                <w:b/>
                <w:bCs/>
                <w:vertAlign w:val="superscript"/>
                <w:lang w:eastAsia="ja-JP"/>
              </w:rPr>
              <w:t>2</w:t>
            </w:r>
          </w:p>
        </w:tc>
        <w:tc>
          <w:tcPr>
            <w:tcW w:w="1648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eastAsia="MS Mincho" w:hAnsi="TH SarabunPSK" w:cs="TH SarabunPSK"/>
                <w:b/>
                <w:bCs/>
                <w:caps w:val="0"/>
                <w:lang w:eastAsia="ja-JP"/>
              </w:rPr>
              <w:t>a</w:t>
            </w:r>
            <w:r w:rsidRPr="00C3619A">
              <w:rPr>
                <w:rFonts w:ascii="TH SarabunPSK" w:eastAsia="MS Mincho" w:hAnsi="TH SarabunPSK" w:cs="TH SarabunPSK"/>
                <w:b/>
                <w:bCs/>
                <w:vertAlign w:val="superscript"/>
                <w:lang w:eastAsia="ja-JP"/>
              </w:rPr>
              <w:t xml:space="preserve">2 </w:t>
            </w:r>
            <w:r w:rsidRPr="00C3619A">
              <w:rPr>
                <w:rFonts w:ascii="TH SarabunPSK" w:hAnsi="TH SarabunPSK" w:cs="TH SarabunPSK"/>
                <w:b/>
                <w:bCs/>
              </w:rPr>
              <w:t xml:space="preserve">+ </w:t>
            </w:r>
            <w:r w:rsidRPr="00C3619A">
              <w:rPr>
                <w:rFonts w:ascii="TH SarabunPSK" w:eastAsia="MS Mincho" w:hAnsi="TH SarabunPSK" w:cs="TH SarabunPSK"/>
                <w:b/>
                <w:bCs/>
                <w:lang w:eastAsia="ja-JP"/>
              </w:rPr>
              <w:t xml:space="preserve"> </w:t>
            </w:r>
            <w:r w:rsidRPr="00C3619A">
              <w:rPr>
                <w:rFonts w:ascii="TH SarabunPSK" w:eastAsia="MS Mincho" w:hAnsi="TH SarabunPSK" w:cs="TH SarabunPSK"/>
                <w:b/>
                <w:bCs/>
                <w:caps w:val="0"/>
                <w:lang w:eastAsia="ja-JP"/>
              </w:rPr>
              <w:t>b</w:t>
            </w:r>
            <w:r w:rsidRPr="00C3619A">
              <w:rPr>
                <w:rFonts w:ascii="TH SarabunPSK" w:eastAsia="MS Mincho" w:hAnsi="TH SarabunPSK" w:cs="TH SarabunPSK"/>
                <w:b/>
                <w:bCs/>
                <w:vertAlign w:val="superscript"/>
                <w:lang w:eastAsia="ja-JP"/>
              </w:rPr>
              <w:t>2</w:t>
            </w:r>
          </w:p>
        </w:tc>
      </w:tr>
      <w:tr w:rsidR="00697909" w:rsidRPr="00C3619A" w:rsidTr="00697909">
        <w:tc>
          <w:tcPr>
            <w:tcW w:w="2589" w:type="dxa"/>
            <w:shd w:val="clear" w:color="auto" w:fill="auto"/>
          </w:tcPr>
          <w:p w:rsidR="00697909" w:rsidRPr="00C3619A" w:rsidRDefault="00945315" w:rsidP="00697909">
            <w:pPr>
              <w:rPr>
                <w:rFonts w:ascii="TH SarabunPSK" w:hAnsi="TH SarabunPSK" w:cs="TH SarabunPSK"/>
              </w:rPr>
            </w:pPr>
            <w:r w:rsidRPr="00945315">
              <w:rPr>
                <w:rFonts w:ascii="TH SarabunPSK" w:eastAsia="MS Mincho" w:hAnsi="TH SarabunPSK" w:cs="TH SarabunPSK"/>
                <w:b/>
                <w:bCs/>
                <w:noProof/>
                <w:cs/>
              </w:rPr>
              <w:drawing>
                <wp:anchor distT="0" distB="0" distL="114300" distR="114300" simplePos="0" relativeHeight="252149760" behindDoc="1" locked="0" layoutInCell="1" allowOverlap="1" wp14:anchorId="1F1EE67F" wp14:editId="7F7D669B">
                  <wp:simplePos x="0" y="0"/>
                  <wp:positionH relativeFrom="column">
                    <wp:posOffset>123190</wp:posOffset>
                  </wp:positionH>
                  <wp:positionV relativeFrom="paragraph">
                    <wp:posOffset>37465</wp:posOffset>
                  </wp:positionV>
                  <wp:extent cx="1365885" cy="1566545"/>
                  <wp:effectExtent l="0" t="0" r="5715" b="0"/>
                  <wp:wrapTight wrapText="bothSides">
                    <wp:wrapPolygon edited="0">
                      <wp:start x="11146" y="0"/>
                      <wp:lineTo x="8134" y="4203"/>
                      <wp:lineTo x="0" y="7880"/>
                      <wp:lineTo x="0" y="13133"/>
                      <wp:lineTo x="4820" y="16811"/>
                      <wp:lineTo x="5423" y="21276"/>
                      <wp:lineTo x="15967" y="21276"/>
                      <wp:lineTo x="17172" y="12608"/>
                      <wp:lineTo x="19582" y="8405"/>
                      <wp:lineTo x="21088" y="5516"/>
                      <wp:lineTo x="21389" y="4991"/>
                      <wp:lineTo x="20485" y="4203"/>
                      <wp:lineTo x="12653" y="0"/>
                      <wp:lineTo x="11146" y="0"/>
                    </wp:wrapPolygon>
                  </wp:wrapTight>
                  <wp:docPr id="236" name="รูปภาพ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885" cy="15665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52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4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 =  4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4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=   16</w:t>
            </w:r>
          </w:p>
        </w:tc>
        <w:tc>
          <w:tcPr>
            <w:tcW w:w="1652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3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 =  3 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3</w: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=   9</w:t>
            </w:r>
          </w:p>
        </w:tc>
        <w:tc>
          <w:tcPr>
            <w:tcW w:w="1746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5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 =  5 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5</w: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=  </w:t>
            </w:r>
            <w:r w:rsidRPr="00C3619A">
              <w:rPr>
                <w:rFonts w:ascii="TH SarabunPSK" w:hAnsi="TH SarabunPSK" w:cs="TH SarabunPSK"/>
                <w:b/>
                <w:bCs/>
              </w:rPr>
              <w:t xml:space="preserve"> 25</w:t>
            </w:r>
          </w:p>
        </w:tc>
        <w:tc>
          <w:tcPr>
            <w:tcW w:w="1648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16 + 9  </w: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= </w:t>
            </w:r>
            <w:r w:rsidRPr="00C3619A">
              <w:rPr>
                <w:rFonts w:ascii="TH SarabunPSK" w:hAnsi="TH SarabunPSK" w:cs="TH SarabunPSK"/>
                <w:b/>
                <w:bCs/>
              </w:rPr>
              <w:t>25</w:t>
            </w:r>
          </w:p>
        </w:tc>
      </w:tr>
      <w:tr w:rsidR="00697909" w:rsidRPr="00C3619A" w:rsidTr="00697909">
        <w:trPr>
          <w:trHeight w:val="1558"/>
        </w:trPr>
        <w:tc>
          <w:tcPr>
            <w:tcW w:w="2589" w:type="dxa"/>
            <w:shd w:val="clear" w:color="auto" w:fill="auto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23104" behindDoc="0" locked="0" layoutInCell="1" allowOverlap="1" wp14:anchorId="28D3DA6D" wp14:editId="626F62EF">
                      <wp:simplePos x="0" y="0"/>
                      <wp:positionH relativeFrom="column">
                        <wp:posOffset>113030</wp:posOffset>
                      </wp:positionH>
                      <wp:positionV relativeFrom="paragraph">
                        <wp:posOffset>213583</wp:posOffset>
                      </wp:positionV>
                      <wp:extent cx="1377538" cy="732913"/>
                      <wp:effectExtent l="0" t="0" r="0" b="0"/>
                      <wp:wrapNone/>
                      <wp:docPr id="144" name="Group 14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7538" cy="732913"/>
                                <a:chOff x="0" y="0"/>
                                <a:chExt cx="1377538" cy="732913"/>
                              </a:xfrm>
                            </wpg:grpSpPr>
                            <wps:wsp>
                              <wps:cNvPr id="145" name="ตัวเชื่อมต่อตรง 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5969" y="29688"/>
                                  <a:ext cx="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ตัวเชื่อมต่อตรง 6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492826"/>
                                  <a:ext cx="1144270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ตัวเชื่อมต่อตรง 7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35626"/>
                                  <a:ext cx="1141730" cy="455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สี่เหลี่ยมผืนผ้า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3153" y="380010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9" name="Text Box 149"/>
                              <wps:cNvSpPr txBox="1"/>
                              <wps:spPr>
                                <a:xfrm>
                                  <a:off x="397824" y="0"/>
                                  <a:ext cx="409575" cy="3232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 w:rsidRPr="005B142F"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0" name="Text Box 150"/>
                              <wps:cNvSpPr txBox="1"/>
                              <wps:spPr>
                                <a:xfrm>
                                  <a:off x="1080655" y="100940"/>
                                  <a:ext cx="296883" cy="3232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1" name="Text Box 151"/>
                              <wps:cNvSpPr txBox="1"/>
                              <wps:spPr>
                                <a:xfrm>
                                  <a:off x="433449" y="409698"/>
                                  <a:ext cx="409575" cy="3232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44" o:spid="_x0000_s1130" style="position:absolute;margin-left:8.9pt;margin-top:16.8pt;width:108.45pt;height:57.7pt;z-index:251823104" coordsize="13775,7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">
                      <v:line id="ตัวเชื่อมต่อตรง 69" o:spid="_x0000_s1131" style="position:absolute;visibility:visible;mso-wrap-style:square" from="11459,296" to="11459,4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<v:line id="ตัวเชื่อมต่อตรง 68" o:spid="_x0000_s1132" style="position:absolute;flip:y;visibility:visible;mso-wrap-style:square" from="0,4928" to="11442,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IFjsQAAADc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MkU/p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EgWOxAAAANwAAAAPAAAAAAAAAAAA&#10;AAAAAKECAABkcnMvZG93bnJldi54bWxQSwUGAAAAAAQABAD5AAAAkgMAAAAA&#10;"/>
                      <v:line id="ตัวเชื่อมต่อตรง 70" o:spid="_x0000_s1133" style="position:absolute;flip:x;visibility:visible;mso-wrap-style:square" from="0,356" to="11417,4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6gFc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Z++wP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XqAVxAAAANwAAAAPAAAAAAAAAAAA&#10;AAAAAKECAABkcnMvZG93bnJldi54bWxQSwUGAAAAAAQABAD5AAAAkgMAAAAA&#10;"/>
                      <v:rect id="สี่เหลี่ยมผืนผ้า 71" o:spid="_x0000_s1134" style="position:absolute;left:10331;top:3800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jJ0cYA&#10;AADcAAAADwAAAGRycy9kb3ducmV2LnhtbESPQUvDQBCF70L/wzIFb3ZTaUXTbkspViwIYg14HXan&#10;SWh2NmQ3TfTXOwfB2wzvzXvfrLejb9SVulgHNjCfZaCIbXA1lwaKz8PdI6iYkB02gcnAN0XYbiY3&#10;a8xdGPiDrqdUKgnhmKOBKqU21zraijzGWWiJRTuHzmOStSu163CQcN/o+yx70B5rloYKW9pXZC+n&#10;3huwT/1xKPn4jj9FXL589c/2bVkYczsddytQicb0b/67fnWCvxBaeUYm0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jJ0cYAAADcAAAADwAAAAAAAAAAAAAAAACYAgAAZHJz&#10;L2Rvd25yZXYueG1sUEsFBgAAAAAEAAQA9QAAAIsDAAAAAA==&#10;" fillcolor="silver"/>
                      <v:shape id="Text Box 149" o:spid="_x0000_s1135" type="#_x0000_t202" style="position:absolute;left:3978;width:4095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eDxMYA&#10;AADcAAAADwAAAGRycy9kb3ducmV2LnhtbERPTU8CMRC9m/gfmjHhJl0IGFgpxAgkJCpE4IC3yXbY&#10;rW6na1th8ddbExNv8/I+ZzJrbS1O5INxrKDXzUAQF04bLhXsd8vbEYgQkTXWjknBhQLMptdXE8y1&#10;O/MrnbaxFCmEQ44KqhibXMpQVGQxdF1DnLij8xZjgr6U2uM5hdta9rPsTlo0nBoqbOixouJj+2UV&#10;PH8eNsP3+WFfj9bfqxdTePO2eFKqc9M+3IOI1MZ/8Z97pdP8wRh+n0kXyO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/eDxMYAAADcAAAADwAAAAAAAAAAAAAAAACYAgAAZHJz&#10;L2Rvd25yZXYueG1sUEsFBgAAAAAEAAQA9QAAAIsDAAAAAA=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 w:rsidRPr="005B142F"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150" o:spid="_x0000_s1136" type="#_x0000_t202" style="position:absolute;left:10806;top:1009;width:2969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S8hMgA&#10;AADcAAAADwAAAGRycy9kb3ducmV2LnhtbESPT0sDMRDF74LfIYzgzWYtVMq2aSlqoVD/YO2hvQ2b&#10;6W50M1mTtF399M5B8DbDe/Peb6bz3rfqRDG5wAZuBwUo4ipYx7WB7fvyZgwqZWSLbWAy8E0J5rPL&#10;iymWNpz5jU6bXCsJ4VSigSbnrtQ6VQ15TIPQEYt2CNFjljXW2kY8S7hv9bAo7rRHx9LQYEf3DVWf&#10;m6M38PS1ex19POy27fjlZ/Xsquj2j2tjrq/6xQRUpj7/m/+uV1bwR4Ivz8gEevY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TFLyE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51" o:spid="_x0000_s1137" type="#_x0000_t202" style="position:absolute;left:4334;top:4096;width:4096;height:3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gZH8UA&#10;AADcAAAADwAAAGRycy9kb3ducmV2LnhtbERPS2sCMRC+F/wPYYTeataCRVajiG1BsA98HPQ2bMbd&#10;6GayTaJu++ubQsHbfHzPGU9bW4sL+WAcK+j3MhDEhdOGSwXbzevDEESIyBprx6TgmwJMJ527Meba&#10;XXlFl3UsRQrhkKOCKsYmlzIUFVkMPdcQJ+7gvMWYoC+l9nhN4baWj1n2JC0aTg0VNjSvqDitz1bB&#10;29fuc3B83m3r4cfP4t0U3uxflkrdd9vZCESkNt7E/+6FTvMHffh7Jl0gJ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WBkf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3619A">
              <w:rPr>
                <w:rFonts w:ascii="TH SarabunPSK" w:hAnsi="TH SarabunPSK" w:cs="TH SarabunPSK"/>
              </w:rPr>
              <w:t xml:space="preserve">                      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                     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   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</w:t>
            </w:r>
          </w:p>
        </w:tc>
        <w:tc>
          <w:tcPr>
            <w:tcW w:w="1652" w:type="dxa"/>
            <w:shd w:val="clear" w:color="auto" w:fill="auto"/>
          </w:tcPr>
          <w:p w:rsidR="00697909" w:rsidRPr="00C3619A" w:rsidRDefault="00B63BD8" w:rsidP="00697909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78400" behindDoc="0" locked="0" layoutInCell="1" allowOverlap="1" wp14:anchorId="663354C5" wp14:editId="5A4803A0">
                      <wp:simplePos x="0" y="0"/>
                      <wp:positionH relativeFrom="column">
                        <wp:posOffset>314325</wp:posOffset>
                      </wp:positionH>
                      <wp:positionV relativeFrom="paragraph">
                        <wp:posOffset>165100</wp:posOffset>
                      </wp:positionV>
                      <wp:extent cx="3684981" cy="566928"/>
                      <wp:effectExtent l="0" t="0" r="0" b="0"/>
                      <wp:wrapNone/>
                      <wp:docPr id="273" name="Group 2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84981" cy="566928"/>
                                <a:chOff x="0" y="-19050"/>
                                <a:chExt cx="3684981" cy="566928"/>
                              </a:xfrm>
                            </wpg:grpSpPr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0" y="225933"/>
                                  <a:ext cx="486888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14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1009498" y="8001"/>
                                  <a:ext cx="302260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" name="Text Box 209"/>
                              <wps:cNvSpPr txBox="1"/>
                              <wps:spPr>
                                <a:xfrm>
                                  <a:off x="1382573" y="10211"/>
                                  <a:ext cx="302260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" name="Text Box 210"/>
                              <wps:cNvSpPr txBox="1"/>
                              <wps:spPr>
                                <a:xfrm>
                                  <a:off x="1111911" y="223723"/>
                                  <a:ext cx="367665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2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1" name="Text Box 211"/>
                              <wps:cNvSpPr txBox="1"/>
                              <wps:spPr>
                                <a:xfrm>
                                  <a:off x="2084832" y="8001"/>
                                  <a:ext cx="374073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2" name="Text Box 212"/>
                              <wps:cNvSpPr txBox="1"/>
                              <wps:spPr>
                                <a:xfrm>
                                  <a:off x="2443277" y="8001"/>
                                  <a:ext cx="349250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3" name="Text Box 213"/>
                              <wps:cNvSpPr txBox="1"/>
                              <wps:spPr>
                                <a:xfrm>
                                  <a:off x="2231136" y="223723"/>
                                  <a:ext cx="445325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16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Text Box 214"/>
                              <wps:cNvSpPr txBox="1"/>
                              <wps:spPr>
                                <a:xfrm>
                                  <a:off x="1697127" y="17526"/>
                                  <a:ext cx="374015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8" name="Text Box 218"/>
                              <wps:cNvSpPr txBox="1"/>
                              <wps:spPr>
                                <a:xfrm>
                                  <a:off x="2918765" y="-19050"/>
                                  <a:ext cx="421005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14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9" name="Text Box 219"/>
                              <wps:cNvSpPr txBox="1"/>
                              <wps:spPr>
                                <a:xfrm>
                                  <a:off x="3335731" y="-19050"/>
                                  <a:ext cx="349250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2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0" name="Text Box 220"/>
                              <wps:cNvSpPr txBox="1"/>
                              <wps:spPr>
                                <a:xfrm>
                                  <a:off x="3123591" y="196672"/>
                                  <a:ext cx="445135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1368C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16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73" o:spid="_x0000_s1138" style="position:absolute;left:0;text-align:left;margin-left:24.75pt;margin-top:13pt;width:290.15pt;height:44.65pt;z-index:251878400;mso-height-relative:margin" coordorigin=",-190" coordsize="36849,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">
                      <v:shape id="Text Box 206" o:spid="_x0000_s1139" type="#_x0000_t202" style="position:absolute;top:2259;width:4868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fPCscA&#10;AADcAAAADwAAAGRycy9kb3ducmV2LnhtbESPQWsCMRSE7wX/Q3iCt5pVUGRrlKItCLaWWg96e2ye&#10;u6mblzVJdeuvbwqFHoeZ+YaZzltbiwv5YBwrGPQzEMSF04ZLBbuP5/sJiBCRNdaOScE3BZjPOndT&#10;zLW78jtdtrEUCcIhRwVVjE0uZSgqshj6riFO3tF5izFJX0rt8ZrgtpbDLBtLi4bTQoUNLSoqTtsv&#10;q+DlvH8bfS73u3qyua1eTeHN4WmtVK/bPj6AiNTG//Bfe6UVDLMx/J5JR0DO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nzwrHAAAA3AAAAA8AAAAAAAAAAAAAAAAAmAIAAGRy&#10;cy9kb3ducmV2LnhtbFBLBQYAAAAABAAEAPUAAACMAwAAAAA=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144</w:t>
                              </w:r>
                            </w:p>
                          </w:txbxContent>
                        </v:textbox>
                      </v:shape>
                      <v:shape id="Text Box 208" o:spid="_x0000_s1140" type="#_x0000_t202" style="position:absolute;left:10094;top:80;width:3023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T+48QA&#10;AADcAAAADwAAAGRycy9kb3ducmV2LnhtbERPy2oCMRTdF/yHcAvuaqaCIlOjFLUg1Co+FnZ3mdzO&#10;RCc30yTVab++WQguD+c9nra2FhfywThW8NzLQBAXThsuFRz2b08jECEia6wdk4JfCjCddB7GmGt3&#10;5S1ddrEUKYRDjgqqGJtcylBUZDH0XEOcuC/nLcYEfSm1x2sKt7XsZ9lQWjScGipsaFZRcd79WAWr&#10;7+NmcJofD/Vo/bf8MIU3n4t3pbqP7esLiEhtvItv7qVW0M/S2nQmHQE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0/uPEAAAA3AAAAA8AAAAAAAAAAAAAAAAAmAIAAGRycy9k&#10;b3ducmV2LnhtbFBLBQYAAAAABAAEAPUAAACJAwAAAAA=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209" o:spid="_x0000_s1141" type="#_x0000_t202" style="position:absolute;left:13825;top:102;width:3023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hbeMgA&#10;AADcAAAADwAAAGRycy9kb3ducmV2LnhtbESPT2sCMRTE74V+h/AKvdVshRZdjVLUgtDa4p+D3h6b&#10;527azcuapLr20zcFweMwM79hhuPW1uJIPhjHCh47GQjiwmnDpYLN+vWhByJEZI21Y1JwpgDj0e3N&#10;EHPtTryk4yqWIkE45KigirHJpQxFRRZDxzXEyds7bzEm6UupPZ4S3Naym2XP0qLhtFBhQ5OKiu/V&#10;j1Xwfth+Pn1Nt5u69/E7X5jCm93sTan7u/ZlACJSG6/hS3uuFXSzPvyfSUdAjv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KuFt4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210" o:spid="_x0000_s1142" type="#_x0000_t202" style="position:absolute;left:11119;top:2237;width:3676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tkOMQA&#10;AADcAAAADwAAAGRycy9kb3ducmV2LnhtbERPy2oCMRTdC/2HcAvuNKNgkdEo0lYQ+hAfC91dJteZ&#10;2MnNmKQ67dc3i4LLw3lP562txZV8MI4VDPoZCOLCacOlgv1u2RuDCBFZY+2YFPxQgPnsoTPFXLsb&#10;b+i6jaVIIRxyVFDF2ORShqIii6HvGuLEnZy3GBP0pdQebync1nKYZU/SouHUUGFDzxUVX9tvq+D9&#10;cliPzi+HfT3+/F19mMKb4+ubUt3HdjEBEamNd/G/e6UVDAdpfjqTjoC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bZDjEAAAA3AAAAA8AAAAAAAAAAAAAAAAAmAIAAGRycy9k&#10;b3ducmV2LnhtbFBLBQYAAAAABAAEAPUAAACJAwAAAAA=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25</w:t>
                              </w:r>
                            </w:p>
                          </w:txbxContent>
                        </v:textbox>
                      </v:shape>
                      <v:shape id="Text Box 211" o:spid="_x0000_s1143" type="#_x0000_t202" style="position:absolute;left:20848;top:80;width:3741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fBo8gA&#10;AADcAAAADwAAAGRycy9kb3ducmV2LnhtbESPT2sCMRTE74LfITyhN82u0CKrUYptQbB/qHrQ22Pz&#10;3E3dvGyTqNt++qZQ6HGYmd8ws0VnG3EhH4xjBfkoA0FcOm24UrDbPg0nIEJE1tg4JgVfFGAx7/dm&#10;WGh35Xe6bGIlEoRDgQrqGNtCylDWZDGMXEucvKPzFmOSvpLa4zXBbSPHWXYnLRpOCzW2tKypPG3O&#10;VsHz5/7t9uNhv2smr9+rF1N6c3hcK3Uz6O6nICJ18T/8115pBeM8h98z6QjI+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F8Gj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212" o:spid="_x0000_s1144" type="#_x0000_t202" style="position:absolute;left:24432;top:80;width:3493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Vf1McA&#10;AADcAAAADwAAAGRycy9kb3ducmV2LnhtbESPT2sCMRTE7wW/Q3iCt5p1wSJbo4itIPQfWg/29ti8&#10;7kY3L2uS6rafvikUPA4z8xtmOu9sI87kg3GsYDTMQBCXThuuFOzeV7cTECEia2wck4JvCjCf9W6m&#10;WGh34Q2dt7ESCcKhQAV1jG0hZShrshiGriVO3qfzFmOSvpLa4yXBbSPzLLuTFg2nhRpbWtZUHrdf&#10;VsHzaf82Pjzsd83k9Wf9YkpvPh6flBr0u8U9iEhdvIb/22utIB/l8HcmHQE5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HFX9THAAAA3AAAAA8AAAAAAAAAAAAAAAAAmAIAAGRy&#10;cy9kb3ducmV2LnhtbFBLBQYAAAAABAAEAPUAAACMAwAAAAA=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213" o:spid="_x0000_s1145" type="#_x0000_t202" style="position:absolute;left:22311;top:2237;width:4453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n6T8gA&#10;AADcAAAADwAAAGRycy9kb3ducmV2LnhtbESPT2sCMRTE74V+h/AK3mpWi0W2RpH+AUFrqfVgb4/N&#10;cze6edkmUVc/vSkUehxm5jfMaNLaWhzJB+NYQa+bgSAunDZcKlh/vd0PQYSIrLF2TArOFGAyvr0Z&#10;Ya7diT/puIqlSBAOOSqoYmxyKUNRkcXQdQ1x8rbOW4xJ+lJqj6cEt7XsZ9mjtGg4LVTY0HNFxX51&#10;sAoWP5uPwe5ls66Hy8vs3RTefL/OlerctdMnEJHa+B/+a8+0gn7vAX7PpCMgx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uifpP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169</w:t>
                              </w:r>
                            </w:p>
                          </w:txbxContent>
                        </v:textbox>
                      </v:shape>
                      <v:shape id="Text Box 214" o:spid="_x0000_s1146" type="#_x0000_t202" style="position:absolute;left:16971;top:175;width:3740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BiO8gA&#10;AADcAAAADwAAAGRycy9kb3ducmV2LnhtbESPT2sCMRTE74V+h/AK3mpWqUW2RpH+AUFrqfVgb4/N&#10;cze6edkmUVc/vSkUehxm5jfMaNLaWhzJB+NYQa+bgSAunDZcKlh/vd0PQYSIrLF2TArOFGAyvr0Z&#10;Ya7diT/puIqlSBAOOSqoYmxyKUNRkcXQdQ1x8rbOW4xJ+lJqj6cEt7XsZ9mjtGg4LVTY0HNFxX51&#10;sAoWP5uPwe5ls66Hy8vs3RTefL/OlerctdMnEJHa+B/+a8+0gn7vAX7PpCMgx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YGI7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218" o:spid="_x0000_s1147" type="#_x0000_t202" style="position:absolute;left:29187;top:-190;width:4210;height:3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1oPsQA&#10;AADcAAAADwAAAGRycy9kb3ducmV2LnhtbERPy2oCMRTdC/2HcAvuNKNgkdEo0lYQ+hAfC91dJteZ&#10;2MnNmKQ67dc3i4LLw3lP562txZV8MI4VDPoZCOLCacOlgv1u2RuDCBFZY+2YFPxQgPnsoTPFXLsb&#10;b+i6jaVIIRxyVFDF2ORShqIii6HvGuLEnZy3GBP0pdQebync1nKYZU/SouHUUGFDzxUVX9tvq+D9&#10;cliPzi+HfT3+/F19mMKb4+ubUt3HdjEBEamNd/G/e6UVDAdpbTqTjoC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taD7EAAAA3AAAAA8AAAAAAAAAAAAAAAAAmAIAAGRycy9k&#10;b3ducmV2LnhtbFBLBQYAAAAABAAEAPUAAACJAwAAAAA=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144</w:t>
                              </w:r>
                            </w:p>
                          </w:txbxContent>
                        </v:textbox>
                      </v:shape>
                      <v:shape id="Text Box 219" o:spid="_x0000_s1148" type="#_x0000_t202" style="position:absolute;left:33357;top:-190;width:3492;height:3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HNpcgA&#10;AADcAAAADwAAAGRycy9kb3ducmV2LnhtbESPQWsCMRSE74X+h/AK3mpWoWK3RhFtQbC11Hqwt8fm&#10;uRvdvGyTqFt/vSkUehxm5htmNGltLU7kg3GsoNfNQBAXThsuFWw+X+6HIEJE1lg7JgU/FGAyvr0Z&#10;Ya7dmT/otI6lSBAOOSqoYmxyKUNRkcXQdQ1x8nbOW4xJ+lJqj+cEt7XsZ9lAWjScFipsaFZRcVgf&#10;rYLX7+37w36+3dTD1WXxZgpvvp6XSnXu2ukTiEht/A//tRdaQb/3CL9n0hGQ4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PYc2l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25</w:t>
                              </w:r>
                            </w:p>
                          </w:txbxContent>
                        </v:textbox>
                      </v:shape>
                      <v:shape id="Text Box 220" o:spid="_x0000_s1149" type="#_x0000_t202" style="position:absolute;left:31235;top:1966;width:4452;height:3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euhcQA&#10;AADcAAAADwAAAGRycy9kb3ducmV2LnhtbERPy2oCMRTdC/5DuEJ3mnGgRaZGkbaC0IfUurC7y+Q6&#10;kzq5GZNUR7++WRRcHs57Ou9sI07kg3GsYDzKQBCXThuuFGy/lsMJiBCRNTaOScGFAsxn/d4UC+3O&#10;/EmnTaxECuFQoII6xraQMpQ1WQwj1xInbu+8xZigr6T2eE7htpF5lj1Ii4ZTQ40tPdVUHja/VsHb&#10;cbe+/3nebZvJx3X1bkpvvl9elbobdItHEJG6eBP/u1daQZ6n+elMOgJ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3roXEAAAA3AAAAA8AAAAAAAAAAAAAAAAAmAIAAGRycy9k&#10;b3ducmV2LnhtbFBLBQYAAAAABAAEAPUAAACJAwAAAAA=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1368C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169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12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= 12 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12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=  ………</w:t>
            </w:r>
          </w:p>
        </w:tc>
        <w:tc>
          <w:tcPr>
            <w:tcW w:w="1652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5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</w:t>
            </w:r>
            <w:proofErr w:type="gramStart"/>
            <w:r w:rsidRPr="00C3619A">
              <w:rPr>
                <w:rFonts w:ascii="TH SarabunPSK" w:hAnsi="TH SarabunPSK" w:cs="TH SarabunPSK"/>
              </w:rPr>
              <w:t>=  …</w:t>
            </w:r>
            <w:proofErr w:type="gramEnd"/>
            <w:r w:rsidR="001368C3">
              <w:rPr>
                <w:rFonts w:ascii="TH SarabunPSK" w:hAnsi="TH SarabunPSK" w:cs="TH SarabunPSK"/>
              </w:rPr>
              <w:t>.</w:t>
            </w:r>
            <w:r w:rsidRPr="00C3619A">
              <w:rPr>
                <w:rFonts w:ascii="TH SarabunPSK" w:hAnsi="TH SarabunPSK" w:cs="TH SarabunPSK"/>
              </w:rPr>
              <w:t xml:space="preserve">. 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…..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=   ……….</w:t>
            </w:r>
          </w:p>
        </w:tc>
        <w:tc>
          <w:tcPr>
            <w:tcW w:w="1746" w:type="dxa"/>
            <w:shd w:val="clear" w:color="auto" w:fill="auto"/>
          </w:tcPr>
          <w:p w:rsidR="00697909" w:rsidRPr="00C3619A" w:rsidRDefault="00697909" w:rsidP="00697909">
            <w:pPr>
              <w:ind w:left="-121" w:right="-89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ind w:left="-121" w:right="-89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…..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= ….. </w:t>
            </w:r>
            <w:r w:rsidRPr="00C3619A">
              <w:rPr>
                <w:rFonts w:ascii="TH SarabunPSK" w:hAnsi="TH SarabunPSK" w:cs="TH SarabunPSK"/>
              </w:rPr>
              <w:sym w:font="Symbol" w:char="F0B4"/>
            </w:r>
            <w:r w:rsidRPr="00C3619A">
              <w:rPr>
                <w:rFonts w:ascii="TH SarabunPSK" w:hAnsi="TH SarabunPSK" w:cs="TH SarabunPSK"/>
              </w:rPr>
              <w:t xml:space="preserve"> …..</w:t>
            </w:r>
          </w:p>
          <w:p w:rsidR="00697909" w:rsidRPr="00C3619A" w:rsidRDefault="00697909" w:rsidP="00697909">
            <w:pPr>
              <w:ind w:left="-121" w:right="-89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=   ………..</w:t>
            </w:r>
          </w:p>
        </w:tc>
        <w:tc>
          <w:tcPr>
            <w:tcW w:w="1648" w:type="dxa"/>
            <w:shd w:val="clear" w:color="auto" w:fill="auto"/>
          </w:tcPr>
          <w:p w:rsidR="00697909" w:rsidRPr="009F32BF" w:rsidRDefault="00697909" w:rsidP="00697909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</w:p>
          <w:p w:rsidR="00697909" w:rsidRPr="009F32BF" w:rsidRDefault="00697909" w:rsidP="00697909">
            <w:pPr>
              <w:rPr>
                <w:rFonts w:ascii="TH SarabunPSK" w:hAnsi="TH SarabunPSK" w:cs="TH SarabunPSK"/>
                <w:color w:val="000000" w:themeColor="text1"/>
              </w:rPr>
            </w:pPr>
            <w:r w:rsidRPr="009F32BF">
              <w:rPr>
                <w:rFonts w:ascii="TH SarabunPSK" w:hAnsi="TH SarabunPSK" w:cs="TH SarabunPSK"/>
                <w:color w:val="000000" w:themeColor="text1"/>
              </w:rPr>
              <w:t xml:space="preserve">   </w:t>
            </w:r>
            <w:r w:rsidR="009F32BF" w:rsidRPr="009F32BF">
              <w:rPr>
                <w:rFonts w:ascii="TH SarabunPSK" w:hAnsi="TH SarabunPSK" w:cs="TH SarabunPSK"/>
                <w:color w:val="000000" w:themeColor="text1"/>
              </w:rPr>
              <w:t>……. +</w:t>
            </w:r>
            <w:r w:rsidRPr="009F32BF">
              <w:rPr>
                <w:rFonts w:ascii="TH SarabunPSK" w:hAnsi="TH SarabunPSK" w:cs="TH SarabunPSK"/>
                <w:color w:val="000000" w:themeColor="text1"/>
              </w:rPr>
              <w:t xml:space="preserve"> ……</w:t>
            </w:r>
          </w:p>
          <w:p w:rsidR="00697909" w:rsidRPr="009F32BF" w:rsidRDefault="00697909" w:rsidP="00697909">
            <w:pPr>
              <w:rPr>
                <w:rFonts w:ascii="TH SarabunPSK" w:hAnsi="TH SarabunPSK" w:cs="TH SarabunPSK"/>
                <w:color w:val="000000" w:themeColor="text1"/>
                <w:cs/>
              </w:rPr>
            </w:pPr>
            <w:r w:rsidRPr="009F32BF">
              <w:rPr>
                <w:rFonts w:ascii="TH SarabunPSK" w:hAnsi="TH SarabunPSK" w:cs="TH SarabunPSK"/>
                <w:color w:val="000000" w:themeColor="text1"/>
              </w:rPr>
              <w:t xml:space="preserve">   = …………..</w:t>
            </w:r>
          </w:p>
        </w:tc>
      </w:tr>
      <w:tr w:rsidR="00697909" w:rsidRPr="00C3619A" w:rsidTr="00697909">
        <w:tc>
          <w:tcPr>
            <w:tcW w:w="2589" w:type="dxa"/>
            <w:shd w:val="clear" w:color="auto" w:fill="auto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              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  <w:noProof/>
              </w:rPr>
              <w:drawing>
                <wp:inline distT="0" distB="0" distL="0" distR="0" wp14:anchorId="17BFE6D9" wp14:editId="3807BE84">
                  <wp:extent cx="1506931" cy="843380"/>
                  <wp:effectExtent l="0" t="0" r="0" b="0"/>
                  <wp:docPr id="188" name="รูปภาพ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"/>
                          <a:srcRect l="17222" t="40263" r="63364" b="40410"/>
                          <a:stretch/>
                        </pic:blipFill>
                        <pic:spPr bwMode="auto">
                          <a:xfrm>
                            <a:off x="0" y="0"/>
                            <a:ext cx="1506931" cy="8433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2" w:type="dxa"/>
            <w:shd w:val="clear" w:color="auto" w:fill="auto"/>
          </w:tcPr>
          <w:p w:rsidR="00697909" w:rsidRPr="00C3619A" w:rsidRDefault="008A3281" w:rsidP="00697909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906048" behindDoc="0" locked="0" layoutInCell="1" allowOverlap="1" wp14:anchorId="41F53AA8" wp14:editId="77D813E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21920</wp:posOffset>
                      </wp:positionV>
                      <wp:extent cx="4293235" cy="5566410"/>
                      <wp:effectExtent l="0" t="0" r="0" b="0"/>
                      <wp:wrapNone/>
                      <wp:docPr id="75" name="Group 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93235" cy="5566410"/>
                                <a:chOff x="248717" y="0"/>
                                <a:chExt cx="4293463" cy="5566943"/>
                              </a:xfrm>
                            </wpg:grpSpPr>
                            <wpg:grpSp>
                              <wpg:cNvPr id="276" name="Group 276"/>
                              <wpg:cNvGrpSpPr/>
                              <wpg:grpSpPr>
                                <a:xfrm>
                                  <a:off x="248717" y="0"/>
                                  <a:ext cx="4293463" cy="607924"/>
                                  <a:chOff x="248717" y="0"/>
                                  <a:chExt cx="4293463" cy="607924"/>
                                </a:xfrm>
                              </wpg:grpSpPr>
                              <wps:wsp>
                                <wps:cNvPr id="221" name="Text Box 221"/>
                                <wps:cNvSpPr txBox="1"/>
                                <wps:spPr>
                                  <a:xfrm>
                                    <a:off x="248717" y="7315"/>
                                    <a:ext cx="943661" cy="321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>
                                      <a:alpha val="0"/>
                                    </a:schemeClr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65160" w:rsidRPr="00076CBE" w:rsidRDefault="00F65160" w:rsidP="00C17ABB">
                                      <w:pP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8</w:t>
                                      </w:r>
                                      <w:r w:rsidRPr="00C17ABB"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  <w:vertAlign w:val="superscript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 xml:space="preserve"> </w:t>
                                      </w:r>
                                      <w:proofErr w:type="gramStart"/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=  8</w:t>
                                      </w:r>
                                      <w:proofErr w:type="gramEnd"/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sym w:font="Symbol" w:char="F0B4"/>
                                      </w: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 xml:space="preserve"> 8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2" name="Text Box 222"/>
                                <wps:cNvSpPr txBox="1"/>
                                <wps:spPr>
                                  <a:xfrm>
                                    <a:off x="424281" y="266929"/>
                                    <a:ext cx="943610" cy="321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>
                                      <a:alpha val="0"/>
                                    </a:schemeClr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65160" w:rsidRPr="00076CBE" w:rsidRDefault="00F65160" w:rsidP="000B2A6E">
                                      <w:pP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olor w:val="FF000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=  64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3" name="Text Box 223"/>
                                <wps:cNvSpPr txBox="1"/>
                                <wps:spPr>
                                  <a:xfrm>
                                    <a:off x="1236269" y="0"/>
                                    <a:ext cx="1053388" cy="321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>
                                      <a:alpha val="0"/>
                                    </a:schemeClr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65160" w:rsidRPr="00076CBE" w:rsidRDefault="00F65160" w:rsidP="000B2A6E">
                                      <w:pP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15</w:t>
                                      </w:r>
                                      <w:r w:rsidRPr="00C17ABB"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  <w:vertAlign w:val="superscript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 xml:space="preserve"> = 15</w:t>
                                      </w: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sym w:font="Symbol" w:char="F0B4"/>
                                      </w: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1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4" name="Text Box 224"/>
                                <wps:cNvSpPr txBox="1"/>
                                <wps:spPr>
                                  <a:xfrm>
                                    <a:off x="1484985" y="278663"/>
                                    <a:ext cx="943610" cy="321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>
                                      <a:alpha val="0"/>
                                    </a:schemeClr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65160" w:rsidRPr="00076CBE" w:rsidRDefault="00F65160" w:rsidP="000B2A6E">
                                      <w:pP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= 22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" name="Text Box 225"/>
                                <wps:cNvSpPr txBox="1"/>
                                <wps:spPr>
                                  <a:xfrm>
                                    <a:off x="2311603" y="7315"/>
                                    <a:ext cx="1052830" cy="321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>
                                      <a:alpha val="0"/>
                                    </a:schemeClr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65160" w:rsidRPr="00076CBE" w:rsidRDefault="00F65160" w:rsidP="000B2A6E">
                                      <w:pP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17</w:t>
                                      </w:r>
                                      <w:r w:rsidRPr="00C17ABB"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  <w:vertAlign w:val="superscript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 xml:space="preserve"> = 17</w:t>
                                      </w: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sym w:font="Symbol" w:char="F0B4"/>
                                      </w: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1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6" name="Text Box 226"/>
                                <wps:cNvSpPr txBox="1"/>
                                <wps:spPr>
                                  <a:xfrm>
                                    <a:off x="2553005" y="285979"/>
                                    <a:ext cx="943610" cy="321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>
                                      <a:alpha val="0"/>
                                    </a:schemeClr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65160" w:rsidRPr="00076CBE" w:rsidRDefault="00F65160" w:rsidP="000B2A6E">
                                      <w:pP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= 289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7" name="Text Box 227"/>
                                <wps:cNvSpPr txBox="1"/>
                                <wps:spPr>
                                  <a:xfrm>
                                    <a:off x="3489350" y="36576"/>
                                    <a:ext cx="1052830" cy="321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>
                                      <a:alpha val="0"/>
                                    </a:schemeClr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65160" w:rsidRPr="00076CBE" w:rsidRDefault="00F65160" w:rsidP="000B2A6E">
                                      <w:pP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64 + 22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8" name="Text Box 228"/>
                                <wps:cNvSpPr txBox="1"/>
                                <wps:spPr>
                                  <a:xfrm>
                                    <a:off x="3591763" y="280873"/>
                                    <a:ext cx="943610" cy="321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>
                                      <a:alpha val="0"/>
                                    </a:schemeClr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65160" w:rsidRPr="00076CBE" w:rsidRDefault="00F65160" w:rsidP="000B2A6E">
                                      <w:pP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rFonts w:ascii="TH SarabunPSK" w:hAnsi="TH SarabunPSK" w:cs="TH SarabunPSK"/>
                                          <w:b/>
                                          <w:bCs/>
                                          <w:caps w:val="0"/>
                                          <w:color w:val="FF0000"/>
                                        </w:rPr>
                                        <w:t>= 289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2" name="Text Box 232"/>
                              <wps:cNvSpPr txBox="1"/>
                              <wps:spPr>
                                <a:xfrm>
                                  <a:off x="3547872" y="2757830"/>
                                  <a:ext cx="943610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B91AD7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a</w:t>
                                    </w:r>
                                    <w:r w:rsidRPr="00C17ABB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 xml:space="preserve"> + 24</w:t>
                                    </w:r>
                                    <w:r w:rsidRPr="00B91AD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3" name="Text Box 233"/>
                              <wps:cNvSpPr txBox="1"/>
                              <wps:spPr>
                                <a:xfrm>
                                  <a:off x="350808" y="4220235"/>
                                  <a:ext cx="1111910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B91AD7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y</w:t>
                                    </w:r>
                                    <w:r w:rsidRPr="00B91AD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=  x</w:t>
                                    </w:r>
                                    <w:r w:rsidRPr="00C17ABB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  <w:proofErr w:type="gramEnd"/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 xml:space="preserve"> + 10</w:t>
                                    </w:r>
                                    <w:r w:rsidRPr="00B91AD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4" name="Text Box 234"/>
                              <wps:cNvSpPr txBox="1"/>
                              <wps:spPr>
                                <a:xfrm>
                                  <a:off x="3281660" y="4219599"/>
                                  <a:ext cx="1111885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51721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y</w:t>
                                    </w:r>
                                    <w:r w:rsidRPr="00B91AD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=  1</w:t>
                                    </w:r>
                                    <w:r w:rsidRPr="00C17ABB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  <w:proofErr w:type="gramEnd"/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 xml:space="preserve"> + 1</w:t>
                                    </w:r>
                                    <w:r w:rsidRPr="00B91AD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5" name="Text Box 235"/>
                              <wps:cNvSpPr txBox="1"/>
                              <wps:spPr>
                                <a:xfrm>
                                  <a:off x="312325" y="5244998"/>
                                  <a:ext cx="1156970" cy="321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076CBE" w:rsidRDefault="00F65160" w:rsidP="00517213">
                                    <w:pP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10</w:t>
                                    </w:r>
                                    <w:r w:rsidRPr="00B91AD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>=  6</w:t>
                                    </w:r>
                                    <w:r w:rsidRPr="00C17ABB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  <w:proofErr w:type="gramEnd"/>
                                    <w:r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</w:rPr>
                                      <w:t xml:space="preserve"> + 8</w:t>
                                    </w:r>
                                    <w:r w:rsidRPr="00B91AD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aps w:val="0"/>
                                        <w:color w:val="FF000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5" o:spid="_x0000_s1150" style="position:absolute;left:0;text-align:left;margin-left:0;margin-top:9.6pt;width:338.05pt;height:438.3pt;z-index:251906048;mso-width-relative:margin;mso-height-relative:margin" coordorigin="2487" coordsize="42934,5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">
                      <v:group id="Group 276" o:spid="_x0000_s1151" style="position:absolute;left:2487;width:42934;height:6079" coordorigin="2487" coordsize="42934,60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K1ss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v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QrWyxgAAANwA&#10;AAAPAAAAAAAAAAAAAAAAAKoCAABkcnMvZG93bnJldi54bWxQSwUGAAAAAAQABAD6AAAAnQMAAAAA&#10;">
                        <v:shape id="Text Box 221" o:spid="_x0000_s1152" type="#_x0000_t202" style="position:absolute;left:2487;top:73;width:9436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sLHscA&#10;AADcAAAADwAAAGRycy9kb3ducmV2LnhtbESPT2sCMRTE7wW/Q3iCt5p1wSJbo4itIPQfWg/29ti8&#10;7kY3L2uS6rafvikUPA4z8xtmOu9sI87kg3GsYDTMQBCXThuuFOzeV7cTECEia2wck4JvCjCf9W6m&#10;WGh34Q2dt7ESCcKhQAV1jG0hZShrshiGriVO3qfzFmOSvpLa4yXBbSPzLLuTFg2nhRpbWtZUHrdf&#10;VsHzaf82Pjzsd83k9Wf9YkpvPh6flBr0u8U9iEhdvIb/22utIM9H8HcmHQE5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97Cx7HAAAA3AAAAA8AAAAAAAAAAAAAAAAAmAIAAGRy&#10;cy9kb3ducmV2LnhtbFBLBQYAAAAABAAEAPUAAACMAwAAAAA=&#10;" fillcolor="white [3201]" stroked="f" strokeweight=".5pt">
                          <v:fill opacity="0"/>
                          <v:textbox>
                            <w:txbxContent>
                              <w:p w:rsidR="00F65160" w:rsidRPr="00076CBE" w:rsidRDefault="00F65160" w:rsidP="00C17ABB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8</w:t>
                                </w:r>
                                <w:r w:rsidRPr="00C17ABB"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=  8</w:t>
                                </w:r>
                                <w:proofErr w:type="gramEnd"/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sym w:font="Symbol" w:char="F0B4"/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 xml:space="preserve"> 8</w:t>
                                </w:r>
                              </w:p>
                            </w:txbxContent>
                          </v:textbox>
                        </v:shape>
                        <v:shape id="Text Box 222" o:spid="_x0000_s1153" type="#_x0000_t202" style="position:absolute;left:4242;top:2669;width:9436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mVaccA&#10;AADcAAAADwAAAGRycy9kb3ducmV2LnhtbESPT2sCMRTE74V+h/AEbzXrgkVWo0j/gNBW0XrQ22Pz&#10;3E27edkmqW799E1B6HGYmd8w03lnG3EiH4xjBcNBBoK4dNpwpWD3/nw3BhEissbGMSn4oQDz2e3N&#10;FAvtzryh0zZWIkE4FKigjrEtpAxlTRbDwLXEyTs6bzEm6SupPZ4T3DYyz7J7adFwWqixpYeays/t&#10;t1Xw+rVfjz4e97tmvLos30zpzeHpRal+r1tMQETq4n/42l5qBXmew9+ZdATk7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+plWnHAAAA3AAAAA8AAAAAAAAAAAAAAAAAmAIAAGRy&#10;cy9kb3ducmV2LnhtbFBLBQYAAAAABAAEAPUAAACMAwAAAAA=&#10;" fillcolor="white [3201]" stroked="f" strokeweight=".5pt">
                          <v:fill opacity="0"/>
                          <v:textbox>
                            <w:txbxContent>
                              <w:p w:rsidR="00F65160" w:rsidRPr="00076CBE" w:rsidRDefault="00F65160" w:rsidP="000B2A6E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=  64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223" o:spid="_x0000_s1154" type="#_x0000_t202" style="position:absolute;left:12362;width:10534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Uw8sgA&#10;AADcAAAADwAAAGRycy9kb3ducmV2LnhtbESPW2sCMRSE3wv9D+EU+lazXWmR1SilVRB6ES8P9u2w&#10;Od2Nbk7WJNVtf31TEHwcZuYbZjTpbCOO5INxrOC+l4EgLp02XCnYrGd3AxAhImtsHJOCHwowGV9f&#10;jbDQ7sRLOq5iJRKEQ4EK6hjbQspQ1mQx9FxLnLwv5y3GJH0ltcdTgttG5ln2KC0aTgs1tvRcU7lf&#10;fVsFb4ft4mH3st00g4/f+bspvfmcvip1e9M9DUFE6uIlfG7PtYI878P/mXQE5Pg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g5TDyyAAAANwAAAAPAAAAAAAAAAAAAAAAAJgCAABk&#10;cnMvZG93bnJldi54bWxQSwUGAAAAAAQABAD1AAAAjQMAAAAA&#10;" fillcolor="white [3201]" stroked="f" strokeweight=".5pt">
                          <v:fill opacity="0"/>
                          <v:textbox>
                            <w:txbxContent>
                              <w:p w:rsidR="00F65160" w:rsidRPr="00076CBE" w:rsidRDefault="00F65160" w:rsidP="000B2A6E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15</w:t>
                                </w:r>
                                <w:r w:rsidRPr="00C17ABB"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 xml:space="preserve"> = 15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sym w:font="Symbol" w:char="F0B4"/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15</w:t>
                                </w:r>
                              </w:p>
                            </w:txbxContent>
                          </v:textbox>
                        </v:shape>
                        <v:shape id="Text Box 224" o:spid="_x0000_s1155" type="#_x0000_t202" style="position:absolute;left:14849;top:2786;width:9436;height:3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yohsgA&#10;AADcAAAADwAAAGRycy9kb3ducmV2LnhtbESPW2sCMRSE3wv9D+EU+lazXWyR1SilVRB6ES8P9u2w&#10;Od2Nbk7WJNVtf31TEHwcZuYbZjTpbCOO5INxrOC+l4EgLp02XCnYrGd3AxAhImtsHJOCHwowGV9f&#10;jbDQ7sRLOq5iJRKEQ4EK6hjbQspQ1mQx9FxLnLwv5y3GJH0ltcdTgttG5ln2KC0aTgs1tvRcU7lf&#10;fVsFb4ft4mH3st00g4/f+bspvfmcvip1e9M9DUFE6uIlfG7PtYI878P/mXQE5Pg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vDKiGyAAAANwAAAAPAAAAAAAAAAAAAAAAAJgCAABk&#10;cnMvZG93bnJldi54bWxQSwUGAAAAAAQABAD1AAAAjQMAAAAA&#10;" fillcolor="white [3201]" stroked="f" strokeweight=".5pt">
                          <v:fill opacity="0"/>
                          <v:textbox>
                            <w:txbxContent>
                              <w:p w:rsidR="00F65160" w:rsidRPr="00076CBE" w:rsidRDefault="00F65160" w:rsidP="000B2A6E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= 225</w:t>
                                </w:r>
                              </w:p>
                            </w:txbxContent>
                          </v:textbox>
                        </v:shape>
                        <v:shape id="Text Box 225" o:spid="_x0000_s1156" type="#_x0000_t202" style="position:absolute;left:23116;top:73;width:10528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ANHccA&#10;AADcAAAADwAAAGRycy9kb3ducmV2LnhtbESPQWsCMRSE7wX/Q3hCbzXrgkW2RinagtDWovVgb4/N&#10;627q5mWbpLr66xuh4HGYmW+YyayzjTiQD8axguEgA0FcOm24UrD9eL4bgwgRWWPjmBScKMBs2ruZ&#10;YKHdkdd02MRKJAiHAhXUMbaFlKGsyWIYuJY4eV/OW4xJ+kpqj8cEt43Ms+xeWjScFmpsaV5Tud/8&#10;WgWvP7v30fdit23Gq/PyzZTefD69KHXb7x4fQETq4jX8315qBXk+gsuZdATk9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BADR3HAAAA3AAAAA8AAAAAAAAAAAAAAAAAmAIAAGRy&#10;cy9kb3ducmV2LnhtbFBLBQYAAAAABAAEAPUAAACMAwAAAAA=&#10;" fillcolor="white [3201]" stroked="f" strokeweight=".5pt">
                          <v:fill opacity="0"/>
                          <v:textbox>
                            <w:txbxContent>
                              <w:p w:rsidR="00F65160" w:rsidRPr="00076CBE" w:rsidRDefault="00F65160" w:rsidP="000B2A6E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17</w:t>
                                </w:r>
                                <w:r w:rsidRPr="00C17ABB"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 xml:space="preserve"> = 17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sym w:font="Symbol" w:char="F0B4"/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17</w:t>
                                </w:r>
                              </w:p>
                            </w:txbxContent>
                          </v:textbox>
                        </v:shape>
                        <v:shape id="Text Box 226" o:spid="_x0000_s1157" type="#_x0000_t202" style="position:absolute;left:25530;top:2859;width:9436;height:3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KTascA&#10;AADcAAAADwAAAGRycy9kb3ducmV2LnhtbESPQWsCMRSE7wX/Q3hCbzXrgiJboxRtQWhr0Xqwt8fm&#10;dTd187ImqW799U2h4HGYmW+Y6byzjTiRD8axguEgA0FcOm24UrB7f7qbgAgRWWPjmBT8UID5rHcz&#10;xUK7M2/otI2VSBAOBSqoY2wLKUNZk8UwcC1x8j6dtxiT9JXUHs8JbhuZZ9lYWjScFmpsaVFTedh+&#10;WwUvx/3b6Gu53zWT9WX1akpvPh6flbrtdw/3ICJ18Rr+b6+0gjwfw9+ZdATk7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CSk2rHAAAA3AAAAA8AAAAAAAAAAAAAAAAAmAIAAGRy&#10;cy9kb3ducmV2LnhtbFBLBQYAAAAABAAEAPUAAACMAwAAAAA=&#10;" fillcolor="white [3201]" stroked="f" strokeweight=".5pt">
                          <v:fill opacity="0"/>
                          <v:textbox>
                            <w:txbxContent>
                              <w:p w:rsidR="00F65160" w:rsidRPr="00076CBE" w:rsidRDefault="00F65160" w:rsidP="000B2A6E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= 289</w:t>
                                </w:r>
                              </w:p>
                            </w:txbxContent>
                          </v:textbox>
                        </v:shape>
                        <v:shape id="Text Box 227" o:spid="_x0000_s1158" type="#_x0000_t202" style="position:absolute;left:34893;top:365;width:10528;height:3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428cgA&#10;AADcAAAADwAAAGRycy9kb3ducmV2LnhtbESPW2sCMRSE3wv9D+EU+lazXbCV1SilVRB6ES8P9u2w&#10;Od2Nbk7WJNVtf31TEHwcZuYbZjTpbCOO5INxrOC+l4EgLp02XCnYrGd3AxAhImtsHJOCHwowGV9f&#10;jbDQ7sRLOq5iJRKEQ4EK6hjbQspQ1mQx9FxLnLwv5y3GJH0ltcdTgttG5ln2IC0aTgs1tvRcU7lf&#10;fVsFb4ftor972W6awcfv/N2U3nxOX5W6vemehiAidfESPrfnWkGeP8L/mXQE5Pg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f3jbxyAAAANwAAAAPAAAAAAAAAAAAAAAAAJgCAABk&#10;cnMvZG93bnJldi54bWxQSwUGAAAAAAQABAD1AAAAjQMAAAAA&#10;" fillcolor="white [3201]" stroked="f" strokeweight=".5pt">
                          <v:fill opacity="0"/>
                          <v:textbox>
                            <w:txbxContent>
                              <w:p w:rsidR="00F65160" w:rsidRPr="00076CBE" w:rsidRDefault="00F65160" w:rsidP="000B2A6E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64 + 225</w:t>
                                </w:r>
                              </w:p>
                            </w:txbxContent>
                          </v:textbox>
                        </v:shape>
                        <v:shape id="Text Box 228" o:spid="_x0000_s1159" type="#_x0000_t202" style="position:absolute;left:35917;top:2808;width:9436;height:3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Gig8QA&#10;AADcAAAADwAAAGRycy9kb3ducmV2LnhtbERPy2oCMRTdC/5DuEJ3mnGgRaZGkbaC0IfUurC7y+Q6&#10;kzq5GZNUR7++WRRcHs57Ou9sI07kg3GsYDzKQBCXThuuFGy/lsMJiBCRNTaOScGFAsxn/d4UC+3O&#10;/EmnTaxECuFQoII6xraQMpQ1WQwj1xInbu+8xZigr6T2eE7htpF5lj1Ii4ZTQ40tPdVUHja/VsHb&#10;cbe+/3nebZvJx3X1bkpvvl9elbobdItHEJG6eBP/u1daQZ6ntelMOgJ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BooPEAAAA3AAAAA8AAAAAAAAAAAAAAAAAmAIAAGRycy9k&#10;b3ducmV2LnhtbFBLBQYAAAAABAAEAPUAAACJAwAAAAA=&#10;" fillcolor="white [3201]" stroked="f" strokeweight=".5pt">
                          <v:fill opacity="0"/>
                          <v:textbox>
                            <w:txbxContent>
                              <w:p w:rsidR="00F65160" w:rsidRPr="00076CBE" w:rsidRDefault="00F65160" w:rsidP="000B2A6E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FF0000"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aps w:val="0"/>
                                    <w:color w:val="FF0000"/>
                                  </w:rPr>
                                  <w:t>= 289</w:t>
                                </w:r>
                              </w:p>
                            </w:txbxContent>
                          </v:textbox>
                        </v:shape>
                      </v:group>
                      <v:shape id="Text Box 232" o:spid="_x0000_s1160" type="#_x0000_t202" style="position:absolute;left:35478;top:27578;width:9436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ADtMgA&#10;AADcAAAADwAAAGRycy9kb3ducmV2LnhtbESPW2sCMRSE3wv9D+EU+lazXWmR1SilVRB6ES8P9u2w&#10;Od2Nbk7WJNVtf31TEHwcZuYbZjTpbCOO5INxrOC+l4EgLp02XCnYrGd3AxAhImtsHJOCHwowGV9f&#10;jbDQ7sRLOq5iJRKEQ4EK6hjbQspQ1mQx9FxLnLwv5y3GJH0ltcdTgttG5ln2KC0aTgs1tvRcU7lf&#10;fVsFb4ft4mH3st00g4/f+bspvfmcvip1e9M9DUFE6uIlfG7PtYK8n8P/mXQE5Pg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KcAO0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B91AD7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a</w:t>
                              </w:r>
                              <w:r w:rsidRPr="00C17ABB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 xml:space="preserve"> + 24</w:t>
                              </w:r>
                              <w:r w:rsidRPr="00B91AD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33" o:spid="_x0000_s1161" type="#_x0000_t202" style="position:absolute;left:3508;top:42202;width:11119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ymL8gA&#10;AADcAAAADwAAAGRycy9kb3ducmV2LnhtbESPT2sCMRTE70K/Q3gFb5qt0iKrUaR/QGir1HrQ22Pz&#10;3E27edkmqW799I0geBxm5jfMZNbaWhzIB+NYwV0/A0FcOG24VLD5fOmNQISIrLF2TAr+KMBsetOZ&#10;YK7dkT/osI6lSBAOOSqoYmxyKUNRkcXQdw1x8vbOW4xJ+lJqj8cEt7UcZNmDtGg4LVTY0GNFxff6&#10;1yp4+9mu7r+etpt6tDwt3k3hze75VanubTsfg4jUxmv40l5oBYPhEM5n0hGQ0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PKYv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B91AD7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y</w:t>
                              </w:r>
                              <w:r w:rsidRPr="00B91AD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=  x</w:t>
                              </w:r>
                              <w:r w:rsidRPr="00C17ABB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  <w:proofErr w:type="gramEnd"/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 xml:space="preserve"> + 10</w:t>
                              </w:r>
                              <w:r w:rsidRPr="00B91AD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34" o:spid="_x0000_s1162" type="#_x0000_t202" style="position:absolute;left:32816;top:42195;width:11119;height:3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U+W8gA&#10;AADcAAAADwAAAGRycy9kb3ducmV2LnhtbESPT2sCMRTE74LfITyhN83W/kG2RpGqIFRbaj3Y22Pz&#10;uhu7edkmqW799I1Q6HGYmd8w42lra3EkH4xjBdeDDARx4bThUsHubdkfgQgRWWPtmBT8UIDppNsZ&#10;Y67diV/puI2lSBAOOSqoYmxyKUNRkcUwcA1x8j6ctxiT9KXUHk8Jbms5zLJ7adFwWqiwoceKis/t&#10;t1Ww/tq/3B3m+109ej6vNqbw5n3xpNRVr509gIjUxv/wX3ulFQxvbuFyJh0BOfk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q1T5b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51721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y</w:t>
                              </w:r>
                              <w:r w:rsidRPr="00B91AD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=  1</w:t>
                              </w:r>
                              <w:r w:rsidRPr="00C17ABB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  <w:proofErr w:type="gramEnd"/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 xml:space="preserve"> + 1</w:t>
                              </w:r>
                              <w:r w:rsidRPr="00B91AD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35" o:spid="_x0000_s1163" type="#_x0000_t202" style="position:absolute;left:3123;top:52449;width:11569;height:3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mbwMgA&#10;AADcAAAADwAAAGRycy9kb3ducmV2LnhtbESPQWsCMRSE7wX/Q3gFbzVbxSJboxTbgmCr1Hqwt8fm&#10;dTe6edkmUbf+eiMUehxm5htmPG1tLY7kg3Gs4L6XgSAunDZcKth8vt6NQISIrLF2TAp+KcB00rkZ&#10;Y67diT/ouI6lSBAOOSqoYmxyKUNRkcXQcw1x8r6dtxiT9KXUHk8JbmvZz7IHadFwWqiwoVlFxX59&#10;sArefrar4e55u6lHy/P83RTefL0slOretk+PICK18T/8155rBf3BEK5n0hGQk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FmZvA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076CBE" w:rsidRDefault="00F65160" w:rsidP="00517213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FF000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10</w:t>
                              </w:r>
                              <w:r w:rsidRPr="00B91AD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>=  6</w:t>
                              </w:r>
                              <w:r w:rsidRPr="00C17ABB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  <w:proofErr w:type="gramEnd"/>
                              <w:r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</w:rPr>
                                <w:t xml:space="preserve"> + 8</w:t>
                              </w:r>
                              <w:r w:rsidRPr="00B91AD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aps w:val="0"/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</w:t>
            </w:r>
            <w:r w:rsidR="000B2A6E">
              <w:rPr>
                <w:rFonts w:ascii="TH SarabunPSK" w:hAnsi="TH SarabunPSK" w:cs="TH SarabunPSK"/>
              </w:rPr>
              <w:t>……</w: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</w:t>
            </w:r>
            <w:r w:rsidR="000B2A6E">
              <w:rPr>
                <w:rFonts w:ascii="TH SarabunPSK" w:hAnsi="TH SarabunPSK" w:cs="TH SarabunPSK"/>
              </w:rPr>
              <w:t>…..</w:t>
            </w:r>
            <w:r w:rsidRPr="00C3619A">
              <w:rPr>
                <w:rFonts w:ascii="TH SarabunPSK" w:hAnsi="TH SarabunPSK" w:cs="TH SarabunPSK"/>
              </w:rPr>
              <w:t>.</w:t>
            </w:r>
          </w:p>
        </w:tc>
        <w:tc>
          <w:tcPr>
            <w:tcW w:w="1652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</w:t>
            </w:r>
            <w:r w:rsidR="000B2A6E">
              <w:rPr>
                <w:rFonts w:ascii="TH SarabunPSK" w:hAnsi="TH SarabunPSK" w:cs="TH SarabunPSK"/>
              </w:rPr>
              <w:t>….</w:t>
            </w:r>
            <w:r w:rsidRPr="00C3619A">
              <w:rPr>
                <w:rFonts w:ascii="TH SarabunPSK" w:hAnsi="TH SarabunPSK" w:cs="TH SarabunPSK"/>
              </w:rPr>
              <w:t>..</w: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</w:t>
            </w:r>
            <w:r w:rsidR="000B2A6E">
              <w:rPr>
                <w:rFonts w:ascii="TH SarabunPSK" w:hAnsi="TH SarabunPSK" w:cs="TH SarabunPSK"/>
              </w:rPr>
              <w:t>….</w:t>
            </w:r>
            <w:r w:rsidRPr="00C3619A">
              <w:rPr>
                <w:rFonts w:ascii="TH SarabunPSK" w:hAnsi="TH SarabunPSK" w:cs="TH SarabunPSK"/>
              </w:rPr>
              <w:t>…..</w:t>
            </w:r>
          </w:p>
        </w:tc>
        <w:tc>
          <w:tcPr>
            <w:tcW w:w="1746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</w:t>
            </w:r>
            <w:r w:rsidR="000B2A6E">
              <w:rPr>
                <w:rFonts w:ascii="TH SarabunPSK" w:hAnsi="TH SarabunPSK" w:cs="TH SarabunPSK"/>
              </w:rPr>
              <w:t>……</w: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</w:t>
            </w:r>
            <w:r w:rsidR="000B2A6E">
              <w:rPr>
                <w:rFonts w:ascii="TH SarabunPSK" w:hAnsi="TH SarabunPSK" w:cs="TH SarabunPSK"/>
              </w:rPr>
              <w:t>….</w:t>
            </w:r>
            <w:r w:rsidRPr="00C3619A">
              <w:rPr>
                <w:rFonts w:ascii="TH SarabunPSK" w:hAnsi="TH SarabunPSK" w:cs="TH SarabunPSK"/>
              </w:rPr>
              <w:t>..</w:t>
            </w:r>
          </w:p>
        </w:tc>
        <w:tc>
          <w:tcPr>
            <w:tcW w:w="1648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</w:t>
            </w:r>
            <w:r w:rsidR="000B2A6E">
              <w:rPr>
                <w:rFonts w:ascii="TH SarabunPSK" w:hAnsi="TH SarabunPSK" w:cs="TH SarabunPSK"/>
              </w:rPr>
              <w:t>….</w:t>
            </w:r>
            <w:r w:rsidRPr="00C3619A">
              <w:rPr>
                <w:rFonts w:ascii="TH SarabunPSK" w:hAnsi="TH SarabunPSK" w:cs="TH SarabunPSK"/>
              </w:rPr>
              <w:t>..</w: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…………………</w:t>
            </w:r>
            <w:r w:rsidR="000B2A6E">
              <w:rPr>
                <w:rFonts w:ascii="TH SarabunPSK" w:hAnsi="TH SarabunPSK" w:cs="TH SarabunPSK"/>
              </w:rPr>
              <w:t>……</w:t>
            </w:r>
          </w:p>
        </w:tc>
      </w:tr>
    </w:tbl>
    <w:p w:rsidR="00697909" w:rsidRDefault="00697909" w:rsidP="00697909">
      <w:pPr>
        <w:rPr>
          <w:rFonts w:ascii="TH SarabunPSK" w:hAnsi="TH SarabunPSK" w:cs="TH SarabunPSK"/>
        </w:rPr>
      </w:pPr>
    </w:p>
    <w:p w:rsidR="00292448" w:rsidRPr="00C3619A" w:rsidRDefault="00292448" w:rsidP="00697909">
      <w:pPr>
        <w:rPr>
          <w:rFonts w:ascii="TH SarabunPSK" w:hAnsi="TH SarabunPSK" w:cs="TH SarabunPSK"/>
        </w:rPr>
      </w:pPr>
    </w:p>
    <w:p w:rsidR="00292448" w:rsidRDefault="00C038EF" w:rsidP="00697909">
      <w:pPr>
        <w:rPr>
          <w:rFonts w:ascii="TH SarabunPSK" w:eastAsia="MS Mincho" w:hAnsi="TH SarabunPSK" w:cs="TH SarabunPSK"/>
          <w:b/>
          <w:bCs/>
          <w:lang w:eastAsia="ja-JP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60FB74D0" wp14:editId="29BD444D">
                <wp:simplePos x="0" y="0"/>
                <wp:positionH relativeFrom="column">
                  <wp:posOffset>3743325</wp:posOffset>
                </wp:positionH>
                <wp:positionV relativeFrom="paragraph">
                  <wp:posOffset>144145</wp:posOffset>
                </wp:positionV>
                <wp:extent cx="942975" cy="321310"/>
                <wp:effectExtent l="0" t="0" r="0" b="0"/>
                <wp:wrapNone/>
                <wp:docPr id="24" name="Text Box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2975" cy="32131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5160" w:rsidRPr="00076CBE" w:rsidRDefault="00F65160" w:rsidP="00292448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FF0000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caps w:val="0"/>
                                <w:color w:val="FF0000"/>
                                <w:cs/>
                              </w:rPr>
                              <w:t>เท่ากั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9" o:spid="_x0000_s1164" type="#_x0000_t202" style="position:absolute;margin-left:294.75pt;margin-top:11.35pt;width:74.25pt;height:25.3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" fillcolor="white [3201]" stroked="f" strokeweight=".5pt">
                <v:fill opacity="0"/>
                <v:textbox>
                  <w:txbxContent>
                    <w:p w:rsidR="00F65160" w:rsidRPr="00076CBE" w:rsidRDefault="00F65160" w:rsidP="00292448">
                      <w:pPr>
                        <w:rPr>
                          <w:rFonts w:ascii="TH SarabunPSK" w:hAnsi="TH SarabunPSK" w:cs="TH SarabunPSK"/>
                          <w:b/>
                          <w:bCs/>
                          <w:color w:val="FF0000"/>
                          <w:cs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caps w:val="0"/>
                          <w:color w:val="FF0000"/>
                          <w:cs/>
                        </w:rPr>
                        <w:t>เท่ากัน</w:t>
                      </w:r>
                    </w:p>
                  </w:txbxContent>
                </v:textbox>
              </v:shape>
            </w:pict>
          </mc:Fallback>
        </mc:AlternateContent>
      </w:r>
      <w:r w:rsidR="00292448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39520" behindDoc="1" locked="0" layoutInCell="1" allowOverlap="1" wp14:anchorId="3976E7D5" wp14:editId="21A8BA30">
                <wp:simplePos x="0" y="0"/>
                <wp:positionH relativeFrom="column">
                  <wp:posOffset>-175260</wp:posOffset>
                </wp:positionH>
                <wp:positionV relativeFrom="paragraph">
                  <wp:posOffset>-3810</wp:posOffset>
                </wp:positionV>
                <wp:extent cx="6096000" cy="4886325"/>
                <wp:effectExtent l="0" t="0" r="19050" b="28575"/>
                <wp:wrapNone/>
                <wp:docPr id="25" name="สี่เหลี่ยมผืนผ้า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0" cy="48863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25" o:spid="_x0000_s1026" style="position:absolute;margin-left:-13.8pt;margin-top:-.3pt;width:480pt;height:384.75pt;z-index:-25117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" fillcolor="white [3201]" strokecolor="#f79646 [3209]" strokeweight="2pt"/>
            </w:pict>
          </mc:Fallback>
        </mc:AlternateContent>
      </w:r>
    </w:p>
    <w:p w:rsidR="00697909" w:rsidRPr="00C3619A" w:rsidRDefault="00C038EF" w:rsidP="00697909">
      <w:pPr>
        <w:rPr>
          <w:rFonts w:ascii="TH SarabunPSK" w:hAnsi="TH SarabunPSK" w:cs="TH SarabunPSK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5EB8D475" wp14:editId="73BB70D4">
                <wp:simplePos x="0" y="0"/>
                <wp:positionH relativeFrom="column">
                  <wp:posOffset>2696188</wp:posOffset>
                </wp:positionH>
                <wp:positionV relativeFrom="paragraph">
                  <wp:posOffset>153035</wp:posOffset>
                </wp:positionV>
                <wp:extent cx="1155065" cy="321310"/>
                <wp:effectExtent l="0" t="0" r="0" b="0"/>
                <wp:wrapNone/>
                <wp:docPr id="1" name="Text Box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5065" cy="32131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5160" w:rsidRPr="00076CBE" w:rsidRDefault="00F65160" w:rsidP="008A3281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FF0000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caps w:val="0"/>
                                <w:color w:val="FF0000"/>
                                <w:cs/>
                              </w:rPr>
                              <w:t>ตรงข้ามมุมฉา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0" o:spid="_x0000_s1165" type="#_x0000_t202" style="position:absolute;margin-left:212.3pt;margin-top:12.05pt;width:90.95pt;height:25.3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" fillcolor="white [3201]" stroked="f" strokeweight=".5pt">
                <v:fill opacity="0"/>
                <v:textbox>
                  <w:txbxContent>
                    <w:p w:rsidR="00F65160" w:rsidRPr="00076CBE" w:rsidRDefault="00F65160" w:rsidP="008A3281">
                      <w:pPr>
                        <w:rPr>
                          <w:rFonts w:ascii="TH SarabunPSK" w:hAnsi="TH SarabunPSK" w:cs="TH SarabunPSK"/>
                          <w:b/>
                          <w:bCs/>
                          <w:color w:val="FF0000"/>
                          <w:cs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caps w:val="0"/>
                          <w:color w:val="FF0000"/>
                          <w:cs/>
                        </w:rPr>
                        <w:t>ตรงข้ามมุมฉาก</w:t>
                      </w:r>
                    </w:p>
                  </w:txbxContent>
                </v:textbox>
              </v:shape>
            </w:pict>
          </mc:Fallback>
        </mc:AlternateContent>
      </w:r>
      <w:r w:rsidR="00697909" w:rsidRPr="00C3619A">
        <w:rPr>
          <w:rFonts w:ascii="TH SarabunPSK" w:eastAsia="MS Mincho" w:hAnsi="TH SarabunPSK" w:cs="TH SarabunPSK"/>
          <w:b/>
          <w:bCs/>
          <w:cs/>
          <w:lang w:eastAsia="ja-JP"/>
        </w:rPr>
        <w:t>สังเกต</w:t>
      </w:r>
      <w:r w:rsidR="00697909" w:rsidRPr="00C3619A">
        <w:rPr>
          <w:rFonts w:ascii="TH SarabunPSK" w:eastAsia="MS Mincho" w:hAnsi="TH SarabunPSK" w:cs="TH SarabunPSK"/>
          <w:cs/>
          <w:lang w:eastAsia="ja-JP"/>
        </w:rPr>
        <w:t xml:space="preserve">   </w:t>
      </w:r>
      <w:r w:rsidR="00697909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c</w:t>
      </w:r>
      <w:r w:rsidR="00697909"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  <w:r w:rsidR="00697909" w:rsidRPr="00C3619A">
        <w:rPr>
          <w:rFonts w:ascii="TH SarabunPSK" w:hAnsi="TH SarabunPSK" w:cs="TH SarabunPSK"/>
        </w:rPr>
        <w:t xml:space="preserve">  </w:t>
      </w:r>
      <w:r w:rsidR="00697909" w:rsidRPr="00C3619A">
        <w:rPr>
          <w:rFonts w:ascii="TH SarabunPSK" w:hAnsi="TH SarabunPSK" w:cs="TH SarabunPSK"/>
          <w:cs/>
        </w:rPr>
        <w:t xml:space="preserve">กับ  </w:t>
      </w:r>
      <w:r w:rsidR="00697909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a</w:t>
      </w:r>
      <w:r w:rsidR="00697909"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  <w:r w:rsidR="00697909" w:rsidRPr="00C3619A">
        <w:rPr>
          <w:rFonts w:ascii="TH SarabunPSK" w:eastAsia="MS Mincho" w:hAnsi="TH SarabunPSK" w:cs="TH SarabunPSK"/>
          <w:vertAlign w:val="superscript"/>
          <w:lang w:eastAsia="ja-JP"/>
        </w:rPr>
        <w:t xml:space="preserve"> </w:t>
      </w:r>
      <w:r w:rsidR="00697909" w:rsidRPr="00C3619A">
        <w:rPr>
          <w:rFonts w:ascii="TH SarabunPSK" w:hAnsi="TH SarabunPSK" w:cs="TH SarabunPSK"/>
        </w:rPr>
        <w:t xml:space="preserve">+ </w:t>
      </w:r>
      <w:r w:rsidR="00697909"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="00697909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b</w:t>
      </w:r>
      <w:r w:rsidR="00697909"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  <w:r w:rsidR="00697909">
        <w:rPr>
          <w:rFonts w:ascii="TH SarabunPSK" w:hAnsi="TH SarabunPSK" w:cs="TH SarabunPSK"/>
          <w:cs/>
        </w:rPr>
        <w:t xml:space="preserve">  มีค</w:t>
      </w:r>
      <w:r w:rsidR="00697909">
        <w:rPr>
          <w:rFonts w:ascii="TH SarabunPSK" w:hAnsi="TH SarabunPSK" w:cs="TH SarabunPSK" w:hint="cs"/>
          <w:cs/>
        </w:rPr>
        <w:t>วาม</w:t>
      </w:r>
      <w:r w:rsidR="00697909" w:rsidRPr="00C3619A">
        <w:rPr>
          <w:rFonts w:ascii="TH SarabunPSK" w:hAnsi="TH SarabunPSK" w:cs="TH SarabunPSK"/>
          <w:cs/>
        </w:rPr>
        <w:t>สัมพันธ์กันอย่างไร   ตอบ .....</w:t>
      </w:r>
      <w:r w:rsidR="00B72AC1">
        <w:rPr>
          <w:rFonts w:ascii="TH SarabunPSK" w:hAnsi="TH SarabunPSK" w:cs="TH SarabunPSK"/>
        </w:rPr>
        <w:t>..</w:t>
      </w:r>
      <w:r w:rsidR="00697909" w:rsidRPr="00C3619A">
        <w:rPr>
          <w:rFonts w:ascii="TH SarabunPSK" w:hAnsi="TH SarabunPSK" w:cs="TH SarabunPSK"/>
          <w:cs/>
        </w:rPr>
        <w:t>....................................................................</w:t>
      </w:r>
    </w:p>
    <w:p w:rsidR="00697909" w:rsidRPr="00C3619A" w:rsidRDefault="008A3281" w:rsidP="00697909">
      <w:pPr>
        <w:rPr>
          <w:rFonts w:ascii="TH SarabunPSK" w:hAnsi="TH SarabunPSK" w:cs="TH SarabunPSK"/>
          <w: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08B79022" wp14:editId="05212772">
                <wp:simplePos x="0" y="0"/>
                <wp:positionH relativeFrom="column">
                  <wp:posOffset>1451610</wp:posOffset>
                </wp:positionH>
                <wp:positionV relativeFrom="paragraph">
                  <wp:posOffset>241935</wp:posOffset>
                </wp:positionV>
                <wp:extent cx="1155065" cy="321310"/>
                <wp:effectExtent l="0" t="0" r="0" b="0"/>
                <wp:wrapNone/>
                <wp:docPr id="4" name="Text Box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5065" cy="32131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5160" w:rsidRPr="00076CBE" w:rsidRDefault="00F65160" w:rsidP="008A3281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FF0000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caps w:val="0"/>
                                <w:color w:val="FF0000"/>
                                <w:cs/>
                              </w:rPr>
                              <w:t>ประกอบมุมฉา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1" o:spid="_x0000_s1166" type="#_x0000_t202" style="position:absolute;margin-left:114.3pt;margin-top:19.05pt;width:90.95pt;height:25.3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" fillcolor="white [3201]" stroked="f" strokeweight=".5pt">
                <v:fill opacity="0"/>
                <v:textbox>
                  <w:txbxContent>
                    <w:p w:rsidR="00F65160" w:rsidRPr="00076CBE" w:rsidRDefault="00F65160" w:rsidP="008A3281">
                      <w:pPr>
                        <w:rPr>
                          <w:rFonts w:ascii="TH SarabunPSK" w:hAnsi="TH SarabunPSK" w:cs="TH SarabunPSK"/>
                          <w:b/>
                          <w:bCs/>
                          <w:color w:val="FF0000"/>
                          <w:cs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caps w:val="0"/>
                          <w:color w:val="FF0000"/>
                          <w:cs/>
                        </w:rPr>
                        <w:t>ประกอบมุมฉาก</w:t>
                      </w:r>
                    </w:p>
                  </w:txbxContent>
                </v:textbox>
              </v:shape>
            </w:pict>
          </mc:Fallback>
        </mc:AlternateContent>
      </w:r>
      <w:r w:rsidR="00697909" w:rsidRPr="00C3619A">
        <w:rPr>
          <w:rFonts w:ascii="TH SarabunPSK" w:hAnsi="TH SarabunPSK" w:cs="TH SarabunPSK"/>
          <w:b/>
          <w:bCs/>
          <w:cs/>
        </w:rPr>
        <w:t xml:space="preserve">สรุป  </w:t>
      </w:r>
      <w:r w:rsidR="00697909" w:rsidRPr="00C3619A">
        <w:rPr>
          <w:rFonts w:ascii="TH SarabunPSK" w:hAnsi="TH SarabunPSK" w:cs="TH SarabunPSK"/>
          <w:cs/>
        </w:rPr>
        <w:t>แสดงว่า  พื้นที่รูปสี่เหลี่ยมจัตุรัสบนด้าน....</w:t>
      </w:r>
      <w:r w:rsidR="00B72AC1">
        <w:rPr>
          <w:noProof/>
        </w:rPr>
        <w:t>.</w:t>
      </w:r>
      <w:r w:rsidR="00697909" w:rsidRPr="00C3619A">
        <w:rPr>
          <w:rFonts w:ascii="TH SarabunPSK" w:hAnsi="TH SarabunPSK" w:cs="TH SarabunPSK"/>
          <w:cs/>
        </w:rPr>
        <w:t>................................................มีค่าเท่ากับ ผลบวกของพื้นที่รูปสี่เหลี่ยมจัตุรัสบนด้าน..........</w:t>
      </w:r>
      <w:r w:rsidRPr="008A3281">
        <w:rPr>
          <w:noProof/>
        </w:rPr>
        <w:t xml:space="preserve"> </w:t>
      </w:r>
      <w:r w:rsidR="00697909" w:rsidRPr="00C3619A">
        <w:rPr>
          <w:rFonts w:ascii="TH SarabunPSK" w:hAnsi="TH SarabunPSK" w:cs="TH SarabunPSK"/>
          <w:cs/>
        </w:rPr>
        <w:t>.............................................</w:t>
      </w:r>
      <w:r w:rsidR="0055166D" w:rsidRPr="0055166D">
        <w:rPr>
          <w:rFonts w:ascii="TH SarabunPSK" w:hAnsi="TH SarabunPSK" w:cs="TH SarabunPSK"/>
        </w:rPr>
        <w:t xml:space="preserve"> </w:t>
      </w:r>
      <w:r w:rsidR="00697909" w:rsidRPr="00C3619A">
        <w:rPr>
          <w:rFonts w:ascii="TH SarabunPSK" w:hAnsi="TH SarabunPSK" w:cs="TH SarabunPSK"/>
          <w:cs/>
        </w:rPr>
        <w:t xml:space="preserve">..หรือ เขียนเป็นสมการได้   </w:t>
      </w:r>
      <w:r w:rsidR="00697909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c</w:t>
      </w:r>
      <w:r w:rsidR="00697909"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  <w:r w:rsidR="00697909" w:rsidRPr="00C3619A">
        <w:rPr>
          <w:rFonts w:ascii="TH SarabunPSK" w:hAnsi="TH SarabunPSK" w:cs="TH SarabunPSK"/>
        </w:rPr>
        <w:t xml:space="preserve"> </w:t>
      </w:r>
      <w:r w:rsidR="00697909" w:rsidRPr="00C3619A">
        <w:rPr>
          <w:rFonts w:ascii="TH SarabunPSK" w:eastAsia="MS Mincho" w:hAnsi="TH SarabunPSK" w:cs="TH SarabunPSK"/>
          <w:lang w:eastAsia="ja-JP"/>
        </w:rPr>
        <w:t>=</w:t>
      </w:r>
      <w:r w:rsidR="00697909" w:rsidRPr="00C3619A">
        <w:rPr>
          <w:rFonts w:ascii="TH SarabunPSK" w:hAnsi="TH SarabunPSK" w:cs="TH SarabunPSK"/>
          <w:cs/>
        </w:rPr>
        <w:t xml:space="preserve"> </w:t>
      </w:r>
      <w:r w:rsidR="00697909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a</w:t>
      </w:r>
      <w:r w:rsidR="00697909"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  <w:r w:rsidR="00697909" w:rsidRPr="00C3619A">
        <w:rPr>
          <w:rFonts w:ascii="TH SarabunPSK" w:eastAsia="MS Mincho" w:hAnsi="TH SarabunPSK" w:cs="TH SarabunPSK"/>
          <w:vertAlign w:val="superscript"/>
          <w:lang w:eastAsia="ja-JP"/>
        </w:rPr>
        <w:t xml:space="preserve"> </w:t>
      </w:r>
      <w:r w:rsidR="00697909" w:rsidRPr="00C3619A">
        <w:rPr>
          <w:rFonts w:ascii="TH SarabunPSK" w:hAnsi="TH SarabunPSK" w:cs="TH SarabunPSK"/>
        </w:rPr>
        <w:t>+</w:t>
      </w:r>
      <w:r w:rsidR="00697909" w:rsidRPr="00C3619A">
        <w:rPr>
          <w:rFonts w:ascii="TH SarabunPSK" w:eastAsia="MS Mincho" w:hAnsi="TH SarabunPSK" w:cs="TH SarabunPSK"/>
          <w:lang w:eastAsia="ja-JP"/>
        </w:rPr>
        <w:t xml:space="preserve"> </w:t>
      </w:r>
      <w:r w:rsidR="00697909" w:rsidRPr="00C3619A">
        <w:rPr>
          <w:rFonts w:ascii="TH SarabunPSK" w:eastAsia="MS Mincho" w:hAnsi="TH SarabunPSK" w:cs="TH SarabunPSK"/>
          <w:b/>
          <w:bCs/>
          <w:caps w:val="0"/>
          <w:lang w:eastAsia="ja-JP"/>
        </w:rPr>
        <w:t>b</w:t>
      </w:r>
      <w:r w:rsidR="00697909" w:rsidRPr="00C3619A">
        <w:rPr>
          <w:rFonts w:ascii="TH SarabunPSK" w:eastAsia="MS Mincho" w:hAnsi="TH SarabunPSK" w:cs="TH SarabunPSK"/>
          <w:b/>
          <w:bCs/>
          <w:vertAlign w:val="superscript"/>
          <w:lang w:eastAsia="ja-JP"/>
        </w:rPr>
        <w:t>2</w:t>
      </w:r>
    </w:p>
    <w:p w:rsidR="00697909" w:rsidRPr="00C3619A" w:rsidRDefault="00697909" w:rsidP="00697909">
      <w:pPr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  <w:b/>
          <w:bCs/>
          <w:cs/>
        </w:rPr>
        <w:t>ตรวจสอ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2"/>
        <w:gridCol w:w="2005"/>
        <w:gridCol w:w="2563"/>
        <w:gridCol w:w="2067"/>
      </w:tblGrid>
      <w:tr w:rsidR="00697909" w:rsidRPr="00C3619A" w:rsidTr="00697909">
        <w:tc>
          <w:tcPr>
            <w:tcW w:w="2808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hAnsi="TH SarabunPSK" w:cs="TH SarabunPSK"/>
                <w:b/>
                <w:bCs/>
                <w:cs/>
              </w:rPr>
              <w:t>โจทย์</w:t>
            </w:r>
          </w:p>
        </w:tc>
        <w:tc>
          <w:tcPr>
            <w:tcW w:w="2118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hAnsi="TH SarabunPSK" w:cs="TH SarabunPSK"/>
                <w:b/>
                <w:bCs/>
                <w:cs/>
              </w:rPr>
              <w:t>สมการ</w:t>
            </w:r>
          </w:p>
        </w:tc>
        <w:tc>
          <w:tcPr>
            <w:tcW w:w="2742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hAnsi="TH SarabunPSK" w:cs="TH SarabunPSK"/>
                <w:b/>
                <w:bCs/>
                <w:cs/>
              </w:rPr>
              <w:t>โจทย์</w:t>
            </w:r>
          </w:p>
        </w:tc>
        <w:tc>
          <w:tcPr>
            <w:tcW w:w="2186" w:type="dxa"/>
            <w:shd w:val="clear" w:color="auto" w:fill="auto"/>
          </w:tcPr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C3619A">
              <w:rPr>
                <w:rFonts w:ascii="TH SarabunPSK" w:hAnsi="TH SarabunPSK" w:cs="TH SarabunPSK"/>
                <w:b/>
                <w:bCs/>
                <w:cs/>
              </w:rPr>
              <w:t>สมการ</w:t>
            </w:r>
          </w:p>
        </w:tc>
      </w:tr>
      <w:tr w:rsidR="00697909" w:rsidRPr="00C3619A" w:rsidTr="00697909">
        <w:tc>
          <w:tcPr>
            <w:tcW w:w="2808" w:type="dxa"/>
            <w:shd w:val="clear" w:color="auto" w:fill="auto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sym w:font="Wingdings 2" w:char="F06A"/>
            </w:r>
          </w:p>
          <w:p w:rsidR="00697909" w:rsidRPr="00C3619A" w:rsidRDefault="00697909" w:rsidP="00697909">
            <w:pPr>
              <w:rPr>
                <w:rFonts w:ascii="TH SarabunPSK" w:eastAsia="MS Mincho" w:hAnsi="TH SarabunPSK" w:cs="TH SarabunPSK"/>
                <w:lang w:eastAsia="ja-JP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24128" behindDoc="0" locked="0" layoutInCell="1" allowOverlap="1" wp14:anchorId="6357071E" wp14:editId="1CB9014D">
                      <wp:simplePos x="0" y="0"/>
                      <wp:positionH relativeFrom="column">
                        <wp:posOffset>185420</wp:posOffset>
                      </wp:positionH>
                      <wp:positionV relativeFrom="paragraph">
                        <wp:posOffset>21813</wp:posOffset>
                      </wp:positionV>
                      <wp:extent cx="1417955" cy="826770"/>
                      <wp:effectExtent l="0" t="0" r="0" b="0"/>
                      <wp:wrapNone/>
                      <wp:docPr id="152" name="Group 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17955" cy="826770"/>
                                <a:chOff x="0" y="0"/>
                                <a:chExt cx="1418342" cy="827281"/>
                              </a:xfrm>
                            </wpg:grpSpPr>
                            <wpg:grpSp>
                              <wpg:cNvPr id="153" name="Group 153"/>
                              <wpg:cNvGrpSpPr/>
                              <wpg:grpSpPr>
                                <a:xfrm>
                                  <a:off x="0" y="0"/>
                                  <a:ext cx="1088076" cy="595250"/>
                                  <a:chOff x="0" y="0"/>
                                  <a:chExt cx="1088076" cy="595250"/>
                                </a:xfrm>
                              </wpg:grpSpPr>
                              <wps:wsp>
                                <wps:cNvPr id="154" name="ตัวเชื่อมต่อตรง 7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0" y="0"/>
                                    <a:ext cx="1082980" cy="593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5" name="ตัวเชื่อมต่อตรง 73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795646" y="285008"/>
                                    <a:ext cx="570865" cy="31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6" name="สี่เหลี่ยมผืนผ้า 7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73776" y="480950"/>
                                    <a:ext cx="114300" cy="1143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7" name="Straight Connector 157"/>
                                <wps:cNvCnPr/>
                                <wps:spPr>
                                  <a:xfrm flipH="1">
                                    <a:off x="0" y="593766"/>
                                    <a:ext cx="108807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58" name="Text Box 158"/>
                              <wps:cNvSpPr txBox="1"/>
                              <wps:spPr>
                                <a:xfrm>
                                  <a:off x="302821" y="65314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9" name="Text Box 159"/>
                              <wps:cNvSpPr txBox="1"/>
                              <wps:spPr>
                                <a:xfrm>
                                  <a:off x="1009402" y="142504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0" name="Text Box 160"/>
                              <wps:cNvSpPr txBox="1"/>
                              <wps:spPr>
                                <a:xfrm>
                                  <a:off x="403761" y="504701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52" o:spid="_x0000_s1167" style="position:absolute;margin-left:14.6pt;margin-top:1.7pt;width:111.65pt;height:65.1pt;z-index:251824128" coordsize="14183,82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">
                      <v:group id="Group 153" o:spid="_x0000_s1168" style="position:absolute;width:10880;height:5952" coordsize="10880,5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    <v:line id="ตัวเชื่อมต่อตรง 72" o:spid="_x0000_s1169" style="position:absolute;flip:x;visibility:visible;mso-wrap-style:square" from="0,0" to="10829,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Wov8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b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ai/xAAAANwAAAAPAAAAAAAAAAAA&#10;AAAAAKECAABkcnMvZG93bnJldi54bWxQSwUGAAAAAAQABAD5AAAAkgMAAAAA&#10;"/>
                        <v:line id="ตัวเชื่อมต่อตรง 73" o:spid="_x0000_s1170" style="position:absolute;rotation:90;flip:x;visibility:visible;mso-wrap-style:square" from="7955,2850" to="13664,2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Iq0MMAAADcAAAADwAAAGRycy9kb3ducmV2LnhtbERPTWvCQBC9F/wPywje6saIxUZXKdVC&#10;oYKohdLbkB2TaHY2ZKcx/ffdQqG3ebzPWa57V6uO2lB5NjAZJ6CIc28rLgy8n17u56CCIFusPZOB&#10;bwqwXg3ulphZf+MDdUcpVAzhkKGBUqTJtA55SQ7D2DfEkTv71qFE2BbatniL4a7WaZI8aIcVx4YS&#10;G3ouKb8ev5yBj08p8PQm093mnKb68aJ3231nzGjYPy1ACfXyL/5zv9o4fzaD32fiBXr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SKtDDAAAA3AAAAA8AAAAAAAAAAAAA&#10;AAAAoQIAAGRycy9kb3ducmV2LnhtbFBLBQYAAAAABAAEAPkAAACRAwAAAAA=&#10;"/>
                        <v:rect id="สี่เหลี่ยมผืนผ้า 74" o:spid="_x0000_s1171" style="position:absolute;left:9737;top:4809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Ju5cIA&#10;AADcAAAADwAAAGRycy9kb3ducmV2LnhtbERP32vCMBB+H/g/hBN8m6mDyqxGEXEyYTDUgq9HcrbF&#10;5lKa1Hb765fBYG/38f281WawtXhQ6yvHCmbTBASxdqbiQkF+eXt+BeEDssHaMSn4Ig+b9ehphZlx&#10;PZ/ocQ6FiCHsM1RQhtBkUnpdkkU/dQ1x5G6utRgibAtpWuxjuK3lS5LMpcWKY0OJDe1K0vdzZxXo&#10;RXfsCz5+4nfu08O12+uPNFdqMh62SxCBhvAv/nO/mzg/ncPvM/EC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om7lwgAAANwAAAAPAAAAAAAAAAAAAAAAAJgCAABkcnMvZG93&#10;bnJldi54bWxQSwUGAAAAAAQABAD1AAAAhwMAAAAA&#10;" fillcolor="silver"/>
                        <v:line id="Straight Connector 157" o:spid="_x0000_s1172" style="position:absolute;flip:x;visibility:visible;mso-wrap-style:square" from="0,5937" to="10880,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r7ZcIAAADcAAAADwAAAGRycy9kb3ducmV2LnhtbERPzWoCMRC+F/oOYQreNGtRq6tRWkEo&#10;XkTrAwybcbO4mWyTqOs+fSMIvc3H9zuLVWtrcSUfKscKhoMMBHHhdMWlguPPpj8FESKyxtoxKbhT&#10;gNXy9WWBuXY33tP1EEuRQjjkqMDE2ORShsKQxTBwDXHiTs5bjAn6UmqPtxRua/meZRNpseLUYLCh&#10;taHifLhYBXUXj93sa2267Hd017vdxPnxVqneW/s5BxGpjf/ip/tbp/njD3g8ky6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or7ZcIAAADcAAAADwAAAAAAAAAAAAAA&#10;AAChAgAAZHJzL2Rvd25yZXYueG1sUEsFBgAAAAAEAAQA+QAAAJADAAAAAA==&#10;" strokecolor="black [3213]"/>
                      </v:group>
                      <v:shape id="Text Box 158" o:spid="_x0000_s1173" type="#_x0000_t202" style="position:absolute;left:3028;top:653;width:4089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KwgsgA&#10;AADcAAAADwAAAGRycy9kb3ducmV2LnhtbESPT0sDMRDF74LfIYzgzWYtVMq2aSlqoVD/YO2hvQ2b&#10;6W50M1mTtF399M5B8DbDe/Peb6bz3rfqRDG5wAZuBwUo4ipYx7WB7fvyZgwqZWSLbWAy8E0J5rPL&#10;iymWNpz5jU6bXCsJ4VSigSbnrtQ6VQ15TIPQEYt2CNFjljXW2kY8S7hv9bAo7rRHx9LQYEf3DVWf&#10;m6M38PS1ex19POy27fjlZ/Xsquj2j2tjrq/6xQRUpj7/m/+uV1bwR0Irz8gEevY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YrCC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159" o:spid="_x0000_s1174" type="#_x0000_t202" style="position:absolute;left:10094;top:1425;width:4089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4VGcYA&#10;AADcAAAADwAAAGRycy9kb3ducmV2LnhtbERPS2sCMRC+F/ofwhR6q9kKiq5GKa2CYG3xcbC3YTPd&#10;TbuZrEmqa399UxC8zcf3nPG0tbU4kg/GsYLHTgaCuHDacKlgt50/DECEiKyxdkwKzhRgOrm9GWOu&#10;3YnXdNzEUqQQDjkqqGJscilDUZHF0HENceI+nbcYE/Sl1B5PKdzWsptlfWnRcGqosKHniorvzY9V&#10;8HrYv/e+Xva7evD2u1iZwpuP2VKp+7v2aQQiUhuv4ot7odP83hD+n0kXyM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i4VGcYAAADcAAAADwAAAAAAAAAAAAAAAACYAgAAZHJz&#10;L2Rvd25yZXYueG1sUEsFBgAAAAAEAAQA9QAAAIsDAAAAAA=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160" o:spid="_x0000_s1175" type="#_x0000_t202" style="position:absolute;left:4037;top:5047;width:4090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h2OcgA&#10;AADcAAAADwAAAGRycy9kb3ducmV2LnhtbESPzWsCMRDF74X+D2EEbzVrQZGtUUo/QLAf1Hqwt2Ez&#10;3U27maxJqqt/fedQ6G2G9+a938yXvW/VgWJygQ2MRwUo4ipYx7WB7fvj1QxUysgW28Bk4EQJlovL&#10;izmWNhz5jQ6bXCsJ4VSigSbnrtQ6VQ15TKPQEYv2GaLHLGustY14lHDf6uuimGqPjqWhwY7uGqq+&#10;Nz/ewNN+9zr5ut9t29nLefXsqug+HtbGDAf97Q2oTH3+N/9dr6zgTwVfnpEJ9OI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deHY5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3619A">
              <w:rPr>
                <w:rFonts w:ascii="TH SarabunPSK" w:hAnsi="TH SarabunPSK" w:cs="TH SarabunPSK"/>
                <w:cs/>
              </w:rPr>
              <w:t xml:space="preserve">            </w:t>
            </w:r>
            <w:r>
              <w:rPr>
                <w:rFonts w:ascii="TH SarabunPSK" w:eastAsia="MS Mincho" w:hAnsi="TH SarabunPSK" w:cs="TH SarabunPSK"/>
                <w:lang w:eastAsia="ja-JP"/>
              </w:rPr>
              <w:t xml:space="preserve">    </w:t>
            </w:r>
            <w:r w:rsidRPr="00C3619A">
              <w:rPr>
                <w:rFonts w:ascii="TH SarabunPSK" w:eastAsia="MS Mincho" w:hAnsi="TH SarabunPSK" w:cs="TH SarabunPSK"/>
                <w:lang w:eastAsia="ja-JP"/>
              </w:rPr>
              <w:t xml:space="preserve">            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</w:t>
            </w:r>
          </w:p>
        </w:tc>
        <w:tc>
          <w:tcPr>
            <w:tcW w:w="2118" w:type="dxa"/>
            <w:shd w:val="clear" w:color="auto" w:fill="auto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  <w:p w:rsidR="008A3281" w:rsidRDefault="008A3281" w:rsidP="00697909">
            <w:pPr>
              <w:jc w:val="center"/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20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 =  16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+ 12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</w:tc>
        <w:tc>
          <w:tcPr>
            <w:tcW w:w="2742" w:type="dxa"/>
            <w:shd w:val="clear" w:color="auto" w:fill="auto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sym w:font="Wingdings 2" w:char="F06B"/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25152" behindDoc="0" locked="0" layoutInCell="1" allowOverlap="1" wp14:anchorId="00739848" wp14:editId="6DA5A332">
                      <wp:simplePos x="0" y="0"/>
                      <wp:positionH relativeFrom="column">
                        <wp:posOffset>-39218</wp:posOffset>
                      </wp:positionH>
                      <wp:positionV relativeFrom="paragraph">
                        <wp:posOffset>48666</wp:posOffset>
                      </wp:positionV>
                      <wp:extent cx="1548765" cy="631190"/>
                      <wp:effectExtent l="0" t="0" r="32385" b="0"/>
                      <wp:wrapNone/>
                      <wp:docPr id="161" name="Group 16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48765" cy="631190"/>
                                <a:chOff x="0" y="0"/>
                                <a:chExt cx="1549093" cy="631338"/>
                              </a:xfrm>
                            </wpg:grpSpPr>
                            <wps:wsp>
                              <wps:cNvPr id="162" name="ตัวเชื่อมต่อตรง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9693" y="112815"/>
                                  <a:ext cx="1329055" cy="28649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" name="ตัวเชื่อมต่อตรง 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3756" y="112815"/>
                                  <a:ext cx="0" cy="2851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" name="สี่เหลี่ยมผืนผ้า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3756" y="277691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" name="Straight Connector 165"/>
                              <wps:cNvCnPr/>
                              <wps:spPr>
                                <a:xfrm>
                                  <a:off x="219693" y="397823"/>
                                  <a:ext cx="13294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6" name="Text Box 166"/>
                              <wps:cNvSpPr txBox="1"/>
                              <wps:spPr>
                                <a:xfrm>
                                  <a:off x="0" y="89065"/>
                                  <a:ext cx="213756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7" name="Text Box 167"/>
                              <wps:cNvSpPr txBox="1"/>
                              <wps:spPr>
                                <a:xfrm>
                                  <a:off x="700644" y="0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2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8" name="Text Box 168"/>
                              <wps:cNvSpPr txBox="1"/>
                              <wps:spPr>
                                <a:xfrm>
                                  <a:off x="617517" y="308758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2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61" o:spid="_x0000_s1176" style="position:absolute;margin-left:-3.1pt;margin-top:3.85pt;width:121.95pt;height:49.7pt;z-index:251825152" coordsize="15490,6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">
                      <v:line id="ตัวเชื่อมต่อตรง 76" o:spid="_x0000_s1177" style="position:absolute;visibility:visible;mso-wrap-style:square" from="2196,1128" to="15487,3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      <v:line id="ตัวเชื่อมต่อตรง 77" o:spid="_x0000_s1178" style="position:absolute;visibility:visible;mso-wrap-style:square" from="2137,1128" to="2137,3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9HsJxAAAANwAAAAPAAAAAAAAAAAA&#10;AAAAAKECAABkcnMvZG93bnJldi54bWxQSwUGAAAAAAQABAD5AAAAkgMAAAAA&#10;"/>
                      <v:rect id="สี่เหลี่ยมผืนผ้า 78" o:spid="_x0000_s1179" style="position:absolute;left:2137;top:2776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CftMMA&#10;AADcAAAADwAAAGRycy9kb3ducmV2LnhtbERP32vCMBB+F/Y/hBv4pulEZeuMMoaKgjDWFfZ6JLe2&#10;rLmUJrV1f/0iCL7dx/fzVpvB1uJMra8cK3iaJiCItTMVFwryr93kGYQPyAZrx6TgQh4264fRClPj&#10;ev6kcxYKEUPYp6igDKFJpfS6JIt+6hriyP241mKIsC2kabGP4baWsyRZSosVx4YSG3ovSf9mnVWg&#10;X7pjX/DxA/9yv9h/d1t9WuRKjR+Ht1cQgYZwF9/cBxPnL+dwfSZeI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1CftMMAAADcAAAADwAAAAAAAAAAAAAAAACYAgAAZHJzL2Rv&#10;d25yZXYueG1sUEsFBgAAAAAEAAQA9QAAAIgDAAAAAA==&#10;" fillcolor="silver"/>
                      <v:line id="Straight Connector 165" o:spid="_x0000_s1180" style="position:absolute;visibility:visible;mso-wrap-style:square" from="2196,3978" to="15490,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hKQMMAAADcAAAADwAAAGRycy9kb3ducmV2LnhtbERPTWvCQBC9F/wPywi91Y2CiURXCYJg&#10;60nb0uuQHZO02dmwu43RX+8Khd7m8T5ntRlMK3pyvrGsYDpJQBCXVjdcKfh4370sQPiArLG1TAqu&#10;5GGzHj2tMNf2wkfqT6ESMYR9jgrqELpcSl/WZNBPbEccubN1BkOErpLa4SWGm1bOkiSVBhuODTV2&#10;tK2p/Dn9GgWL8u3bFVnxOp1/dtmtnx3S3Vem1PN4KJYgAg3hX/zn3us4P53D45l4gV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ISkDDAAAA3AAAAA8AAAAAAAAAAAAA&#10;AAAAoQIAAGRycy9kb3ducmV2LnhtbFBLBQYAAAAABAAEAPkAAACRAwAAAAA=&#10;" strokecolor="black [3213]"/>
                      <v:shape id="Text Box 166" o:spid="_x0000_s1181" type="#_x0000_t202" style="position:absolute;top:890;width:2137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1L1sUA&#10;AADcAAAADwAAAGRycy9kb3ducmV2LnhtbERPTWsCMRC9C/0PYQreNNtCF9kapagFQa1oPdjbsJnu&#10;xm4m2yTVbX99UxB6m8f7nPG0s404kw/GsYK7YQaCuHTacKXg8Po8GIEIEVlj45gUfFOA6eSmN8ZC&#10;uwvv6LyPlUghHApUUMfYFlKGsiaLYeha4sS9O28xJugrqT1eUrht5H2W5dKi4dRQY0uzmsqP/ZdV&#10;sP48bh9O8+OhGb38LDem9OZtsVKqf9s9PYKI1MV/8dW91Gl+nsPfM+kCO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3UvW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67" o:spid="_x0000_s1182" type="#_x0000_t202" style="position:absolute;left:7006;width:4089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HuTcYA&#10;AADcAAAADwAAAGRycy9kb3ducmV2LnhtbERPS2sCMRC+C/0PYQq9abZCVVajlNaC0FrxcdDbsBl3&#10;024m2yTVbX99UxC8zcf3nMmstbU4kQ/GsYL7XgaCuHDacKlgt33pjkCEiKyxdkwKfijAbHrTmWCu&#10;3ZnXdNrEUqQQDjkqqGJscilDUZHF0HMNceKOzluMCfpSao/nFG5r2c+ygbRoODVU2NBTRcXn5tsq&#10;ePvarx4+nve7evT+u1iawpvD/FWpu9v2cQwiUhuv4ot7odP8wRD+n0kX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pHuTcYAAADcAAAADwAAAAAAAAAAAAAAAACYAgAAZHJz&#10;L2Rvd25yZXYueG1sUEsFBgAAAAAEAAQA9QAAAIsDAAAAAA=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26</w:t>
                              </w:r>
                            </w:p>
                          </w:txbxContent>
                        </v:textbox>
                      </v:shape>
                      <v:shape id="Text Box 168" o:spid="_x0000_s1183" type="#_x0000_t202" style="position:absolute;left:6175;top:3087;width:4089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56P8gA&#10;AADcAAAADwAAAGRycy9kb3ducmV2LnhtbESPzWsCMRDF74X+D2EEbzVrQZGtUUo/QLAf1Hqwt2Ez&#10;3U27maxJqqt/fedQ6G2G9+a938yXvW/VgWJygQ2MRwUo4ipYx7WB7fvj1QxUysgW28Bk4EQJlovL&#10;izmWNhz5jQ6bXCsJ4VSigSbnrtQ6VQ15TKPQEYv2GaLHLGustY14lHDf6uuimGqPjqWhwY7uGqq+&#10;Nz/ewNN+9zr5ut9t29nLefXsqug+HtbGDAf97Q2oTH3+N/9dr6zgT4VWnpEJ9OI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jDno/yAAAANwAAAAPAAAAAAAAAAAAAAAAAJgCAABk&#10;cnMvZG93bnJldi54bWxQSwUGAAAAAAQABAD1AAAAjQ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2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                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  <w:sz w:val="22"/>
                <w:szCs w:val="22"/>
              </w:rPr>
            </w:pP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27200" behindDoc="0" locked="0" layoutInCell="1" allowOverlap="1" wp14:anchorId="0672B958" wp14:editId="7A3D0D80">
                      <wp:simplePos x="0" y="0"/>
                      <wp:positionH relativeFrom="column">
                        <wp:posOffset>236385</wp:posOffset>
                      </wp:positionH>
                      <wp:positionV relativeFrom="paragraph">
                        <wp:posOffset>246091</wp:posOffset>
                      </wp:positionV>
                      <wp:extent cx="879943" cy="945258"/>
                      <wp:effectExtent l="0" t="0" r="15875" b="26670"/>
                      <wp:wrapNone/>
                      <wp:docPr id="169" name="Group 16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79943" cy="945258"/>
                                <a:chOff x="0" y="0"/>
                                <a:chExt cx="879943" cy="945258"/>
                              </a:xfrm>
                            </wpg:grpSpPr>
                            <wps:wsp>
                              <wps:cNvPr id="170" name="ตัวเชื่อมต่อตรง 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0005" y="267195"/>
                                  <a:ext cx="679450" cy="677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" name="สี่เหลี่ยมผืนผ้า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0005" y="267195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2" name="Straight Connector 172"/>
                              <wps:cNvCnPr/>
                              <wps:spPr>
                                <a:xfrm>
                                  <a:off x="195943" y="267195"/>
                                  <a:ext cx="6840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3" name="Straight Connector 173"/>
                              <wps:cNvCnPr/>
                              <wps:spPr>
                                <a:xfrm>
                                  <a:off x="190005" y="261258"/>
                                  <a:ext cx="0" cy="6840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4" name="Text Box 174"/>
                              <wps:cNvSpPr txBox="1"/>
                              <wps:spPr>
                                <a:xfrm>
                                  <a:off x="374073" y="0"/>
                                  <a:ext cx="260985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5" name="Text Box 175"/>
                              <wps:cNvSpPr txBox="1"/>
                              <wps:spPr>
                                <a:xfrm>
                                  <a:off x="0" y="397824"/>
                                  <a:ext cx="260985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6" name="Text Box 176"/>
                              <wps:cNvSpPr txBox="1"/>
                              <wps:spPr>
                                <a:xfrm>
                                  <a:off x="463138" y="498764"/>
                                  <a:ext cx="260985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69" o:spid="_x0000_s1184" style="position:absolute;margin-left:18.6pt;margin-top:19.4pt;width:69.3pt;height:74.45pt;z-index:251827200" coordsize="8799,94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">
                      <v:line id="ตัวเชื่อมต่อตรง 89" o:spid="_x0000_s1185" style="position:absolute;flip:x;visibility:visible;mso-wrap-style:square" from="1900,2671" to="8694,9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vy3M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2/LcxwAAANwAAAAPAAAAAAAA&#10;AAAAAAAAAKECAABkcnMvZG93bnJldi54bWxQSwUGAAAAAAQABAD5AAAAlQMAAAAA&#10;"/>
                      <v:rect id="สี่เหลี่ยมผืนผ้า 87" o:spid="_x0000_s1186" style="position:absolute;left:1900;top:2671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6q8cMA&#10;AADcAAAADwAAAGRycy9kb3ducmV2LnhtbERP32vCMBB+F/Y/hBvsTVMF59YZZYgOBUHsCns9kltb&#10;1lxKk9q6v34ZCL7dx/fzluvB1uJCra8cK5hOEhDE2pmKCwX55278AsIHZIO1Y1JwJQ/r1cNoialx&#10;PZ/pkoVCxBD2KSooQ2hSKb0uyaKfuIY4ct+utRgibAtpWuxjuK3lLEmepcWKY0OJDW1K0j9ZZxXo&#10;1+7QF3w44W/u5x9f3VYf57lST4/D+xuIQEO4i2/uvYnzF1P4fyZe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6q8cMAAADcAAAADwAAAAAAAAAAAAAAAACYAgAAZHJzL2Rv&#10;d25yZXYueG1sUEsFBgAAAAAEAAQA9QAAAIgDAAAAAA==&#10;" fillcolor="silver"/>
                      <v:line id="Straight Connector 172" o:spid="_x0000_s1187" style="position:absolute;visibility:visible;mso-wrap-style:square" from="1959,2671" to="8799,2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hE6cMAAADcAAAADwAAAGRycy9kb3ducmV2LnhtbERPTWvCQBC9C/6HZYTe6sZAjURXCYLQ&#10;1lO1xeuQHZNodjbsbmPaX+8WCt7m8T5ntRlMK3pyvrGsYDZNQBCXVjdcKfg87p4XIHxA1thaJgU/&#10;5GGzHo9WmGt74w/qD6ESMYR9jgrqELpcSl/WZNBPbUccubN1BkOErpLa4S2Gm1amSTKXBhuODTV2&#10;tK2pvB6+jYJF+X5xRVa8zV6+uuy3T/fz3SlT6mkyFEsQgYbwEP+7X3Wcn6Xw90y8QK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4ROnDAAAA3AAAAA8AAAAAAAAAAAAA&#10;AAAAoQIAAGRycy9kb3ducmV2LnhtbFBLBQYAAAAABAAEAPkAAACRAwAAAAA=&#10;" strokecolor="black [3213]"/>
                      <v:line id="Straight Connector 173" o:spid="_x0000_s1188" style="position:absolute;visibility:visible;mso-wrap-style:square" from="1900,2612" to="1900,9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ThcsMAAADcAAAADwAAAGRycy9kb3ducmV2LnhtbERPTWvCQBC9C/6HZQq96UZLjURXCYJQ&#10;60nb4nXITpO02dmwu43RX+8KQm/zeJ+zXPemER05X1tWMBknIIgLq2suFXx+bEdzED4ga2wsk4IL&#10;eVivhoMlZtqe+UDdMZQihrDPUEEVQptJ6YuKDPqxbYkj922dwRChK6V2eI7hppHTJJlJgzXHhgpb&#10;2lRU/B7/jIJ58f7j8jTfTV6/2vTaTfez7SlV6vmpzxcgAvXhX/xwv+k4P32B+zPxAr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04XLDAAAA3AAAAA8AAAAAAAAAAAAA&#10;AAAAoQIAAGRycy9kb3ducmV2LnhtbFBLBQYAAAAABAAEAPkAAACRAwAAAAA=&#10;" strokecolor="black [3213]"/>
                      <v:shape id="Text Box 174" o:spid="_x0000_s1189" type="#_x0000_t202" style="position:absolute;left:3740;width:2610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rm58YA&#10;AADcAAAADwAAAGRycy9kb3ducmV2LnhtbERPS2sCMRC+C/0PYQreNNuiVVajlKog9CFVD/Y2bKa7&#10;aTeTbZLq1l9vCoXe5uN7znTe2locyQfjWMFNPwNBXDhtuFSw3616YxAhImusHZOCHwown111pphr&#10;d+JXOm5jKVIIhxwVVDE2uZShqMhi6LuGOHHvzluMCfpSao+nFG5reZtld9Ki4dRQYUMPFRWf22+r&#10;4OnrsBl+LA77evxyXj+bwpu35aNS3ev2fgIiUhv/xX/utU7zRwP4fSZd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5rm58YAAADcAAAADwAAAAAAAAAAAAAAAACYAgAAZHJz&#10;L2Rvd25yZXYueG1sUEsFBgAAAAAEAAQA9QAAAIsDAAAAAA=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75" o:spid="_x0000_s1190" type="#_x0000_t202" style="position:absolute;top:3978;width:2609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ZDfMYA&#10;AADcAAAADwAAAGRycy9kb3ducmV2LnhtbERPS2sCMRC+F/ofwhR6q9kKWlmNUloFwbbi42Bvw2a6&#10;G91M1iTVbX99UxC8zcf3nNGktbU4kQ/GsYLHTgaCuHDacKlgu5k9DECEiKyxdkwKfijAZHx7M8Jc&#10;uzOv6LSOpUghHHJUUMXY5FKGoiKLoeMa4sR9OW8xJuhLqT2eU7itZTfL+tKi4dRQYUMvFRWH9bdV&#10;8HbcLXv71922Hnz8zt9N4c3ndKHU/V37PAQRqY1X8cU912n+Uw/+n0kXyPE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NZDfMYAAADcAAAADwAAAAAAAAAAAAAAAACYAgAAZHJz&#10;L2Rvd25yZXYueG1sUEsFBgAAAAAEAAQA9QAAAIsDAAAAAA=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76" o:spid="_x0000_s1191" type="#_x0000_t202" style="position:absolute;left:4631;top:4987;width:2610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TdC8YA&#10;AADcAAAADwAAAGRycy9kb3ducmV2LnhtbERPS2sCMRC+C/0PYQq9abZCVVajlNaC0FrxcdDbsBl3&#10;024m2yTVbX99UxC8zcf3nMmstbU4kQ/GsYL7XgaCuHDacKlgt33pjkCEiKyxdkwKfijAbHrTmWCu&#10;3ZnXdNrEUqQQDjkqqGJscilDUZHF0HMNceKOzluMCfpSao/nFG5r2c+ygbRoODVU2NBTRcXn5tsq&#10;ePvarx4+nve7evT+u1iawpvD/FWpu9v2cQwiUhuv4ot7odP84QD+n0kX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ATdC8YAAADcAAAADwAAAAAAAAAAAAAAAACYAgAAZHJz&#10;L2Rvd25yZXYueG1sUEsFBgAAAAAEAAQA9QAAAIsDAAAAAA=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3619A">
              <w:rPr>
                <w:rFonts w:ascii="TH SarabunPSK" w:hAnsi="TH SarabunPSK" w:cs="TH SarabunPSK"/>
              </w:rPr>
              <w:t xml:space="preserve">             </w:t>
            </w:r>
          </w:p>
        </w:tc>
        <w:tc>
          <w:tcPr>
            <w:tcW w:w="2186" w:type="dxa"/>
            <w:shd w:val="clear" w:color="auto" w:fill="auto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  <w:p w:rsidR="008A3281" w:rsidRDefault="008A3281" w:rsidP="008A3281">
            <w:pPr>
              <w:rPr>
                <w:rFonts w:ascii="TH SarabunPSK" w:hAnsi="TH SarabunPSK" w:cs="TH SarabunPSK"/>
              </w:rPr>
            </w:pPr>
          </w:p>
          <w:p w:rsidR="00697909" w:rsidRPr="00C3619A" w:rsidRDefault="00697909" w:rsidP="008A3281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>26</w:t>
            </w:r>
            <w:r w:rsidRPr="00C3619A">
              <w:rPr>
                <w:rFonts w:ascii="TH SarabunPSK" w:hAnsi="TH SarabunPSK" w:cs="TH SarabunPSK"/>
                <w:vertAlign w:val="superscript"/>
              </w:rPr>
              <w:t>2</w:t>
            </w:r>
            <w:r w:rsidRPr="00C3619A">
              <w:rPr>
                <w:rFonts w:ascii="TH SarabunPSK" w:hAnsi="TH SarabunPSK" w:cs="TH SarabunPSK"/>
              </w:rPr>
              <w:t xml:space="preserve">  = </w:t>
            </w:r>
            <w:r w:rsidR="008A3281">
              <w:rPr>
                <w:rFonts w:ascii="TH SarabunPSK" w:hAnsi="TH SarabunPSK" w:cs="TH SarabunPSK"/>
              </w:rPr>
              <w:t xml:space="preserve"> </w:t>
            </w:r>
            <w:r w:rsidR="008A3281">
              <w:rPr>
                <w:rFonts w:ascii="TH SarabunPSK" w:hAnsi="TH SarabunPSK" w:cs="TH SarabunPSK"/>
                <w:caps w:val="0"/>
                <w:color w:val="FF0000"/>
              </w:rPr>
              <w:t>a</w:t>
            </w:r>
            <w:r w:rsidR="008A3281" w:rsidRPr="008A3281">
              <w:rPr>
                <w:rFonts w:ascii="TH SarabunPSK" w:hAnsi="TH SarabunPSK" w:cs="TH SarabunPSK"/>
                <w:color w:val="FF0000"/>
                <w:vertAlign w:val="superscript"/>
              </w:rPr>
              <w:t>2</w:t>
            </w:r>
            <w:r w:rsidR="008A3281" w:rsidRPr="008A3281">
              <w:rPr>
                <w:rFonts w:ascii="TH SarabunPSK" w:hAnsi="TH SarabunPSK" w:cs="TH SarabunPSK"/>
                <w:color w:val="FF0000"/>
              </w:rPr>
              <w:t xml:space="preserve"> + </w:t>
            </w:r>
            <w:r w:rsidR="008A3281">
              <w:rPr>
                <w:rFonts w:ascii="TH SarabunPSK" w:hAnsi="TH SarabunPSK" w:cs="TH SarabunPSK"/>
                <w:color w:val="FF0000"/>
              </w:rPr>
              <w:t>24</w:t>
            </w:r>
            <w:r w:rsidR="008A3281" w:rsidRPr="008A3281">
              <w:rPr>
                <w:rFonts w:ascii="TH SarabunPSK" w:hAnsi="TH SarabunPSK" w:cs="TH SarabunPSK"/>
                <w:color w:val="FF0000"/>
                <w:vertAlign w:val="superscript"/>
              </w:rPr>
              <w:t>2</w:t>
            </w:r>
          </w:p>
        </w:tc>
      </w:tr>
      <w:tr w:rsidR="00697909" w:rsidRPr="00C3619A" w:rsidTr="008A3281">
        <w:trPr>
          <w:trHeight w:val="1811"/>
        </w:trPr>
        <w:tc>
          <w:tcPr>
            <w:tcW w:w="2808" w:type="dxa"/>
            <w:shd w:val="clear" w:color="auto" w:fill="auto"/>
          </w:tcPr>
          <w:p w:rsidR="00697909" w:rsidRPr="00CA3A9C" w:rsidRDefault="00697909" w:rsidP="00697909">
            <w:pPr>
              <w:rPr>
                <w:rFonts w:ascii="TH SarabunPSK" w:hAnsi="TH SarabunPSK" w:cs="TH SarabunPSK"/>
                <w:caps w:val="0"/>
              </w:rPr>
            </w:pPr>
            <w:r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26176" behindDoc="0" locked="0" layoutInCell="1" allowOverlap="1" wp14:anchorId="133BF1F8" wp14:editId="7DBE8457">
                      <wp:simplePos x="0" y="0"/>
                      <wp:positionH relativeFrom="column">
                        <wp:posOffset>190500</wp:posOffset>
                      </wp:positionH>
                      <wp:positionV relativeFrom="paragraph">
                        <wp:posOffset>53563</wp:posOffset>
                      </wp:positionV>
                      <wp:extent cx="1263650" cy="824230"/>
                      <wp:effectExtent l="0" t="0" r="0" b="13970"/>
                      <wp:wrapNone/>
                      <wp:docPr id="177" name="Group 17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63650" cy="824230"/>
                                <a:chOff x="0" y="0"/>
                                <a:chExt cx="1263963" cy="824379"/>
                              </a:xfrm>
                            </wpg:grpSpPr>
                            <wps:wsp>
                              <wps:cNvPr id="178" name="ตัวเชื่อมต่อตรง 8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249382"/>
                                  <a:ext cx="9144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ตัวเชื่อมต่อตรง 83"/>
                              <wps:cNvCnPr>
                                <a:cxnSpLocks noChangeShapeType="1"/>
                              </wps:cNvCnPr>
                              <wps:spPr bwMode="auto">
                                <a:xfrm rot="16200000" flipH="1">
                                  <a:off x="632361" y="537359"/>
                                  <a:ext cx="570865" cy="3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ตัวเชื่อมต่อตรง 8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0" y="249382"/>
                                  <a:ext cx="919480" cy="5727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สี่เหลี่ยมผืนผ้า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1584" y="249382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2" name="Text Box 182"/>
                              <wps:cNvSpPr txBox="1"/>
                              <wps:spPr>
                                <a:xfrm>
                                  <a:off x="356259" y="0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3" name="Text Box 183"/>
                              <wps:cNvSpPr txBox="1"/>
                              <wps:spPr>
                                <a:xfrm>
                                  <a:off x="855023" y="368135"/>
                                  <a:ext cx="408940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4" name="Text Box 184"/>
                              <wps:cNvSpPr txBox="1"/>
                              <wps:spPr>
                                <a:xfrm>
                                  <a:off x="290945" y="421574"/>
                                  <a:ext cx="302821" cy="3225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65160" w:rsidRPr="005B142F" w:rsidRDefault="00F65160" w:rsidP="00697909">
                                    <w:pPr>
                                      <w:rPr>
                                        <w:rFonts w:ascii="TH SarabunPSK" w:hAnsi="TH SarabunPSK" w:cs="TH SarabunPSK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H SarabunPSK" w:hAnsi="TH SarabunPSK" w:cs="TH SarabunPSK"/>
                                        <w:caps w:val="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77" o:spid="_x0000_s1192" style="position:absolute;margin-left:15pt;margin-top:4.2pt;width:99.5pt;height:64.9pt;z-index:251826176" coordsize="12639,8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">
                      <v:line id="ตัวเชื่อมต่อตรง 81" o:spid="_x0000_s1193" style="position:absolute;flip:x;visibility:visible;mso-wrap-style:square" from="0,2493" to="9144,2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<v:line id="ตัวเชื่อมต่อตรง 83" o:spid="_x0000_s1194" style="position:absolute;rotation:90;flip:x;visibility:visible;mso-wrap-style:square" from="6324,5373" to="12032,5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p8tcMAAADcAAAADwAAAGRycy9kb3ducmV2LnhtbERPTWvCQBC9F/wPywje6sYIbY2uUqqF&#10;QgVRC6W3ITsm0exsyE5j+u+7hYK3ebzPWax6V6uO2lB5NjAZJ6CIc28rLgx8HF/vn0AFQbZYeyYD&#10;PxRgtRzcLTCz/sp76g5SqBjCIUMDpUiTaR3ykhyGsW+II3fyrUOJsC20bfEaw12t0yR50A4rjg0l&#10;NvRSUn45fDsDn19S4PFdptv1KU317Ky3m11nzGjYP89BCfVyE/+732yc/ziDv2fiBXr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qfLXDAAAA3AAAAA8AAAAAAAAAAAAA&#10;AAAAoQIAAGRycy9kb3ducmV2LnhtbFBLBQYAAAAABAAEAPkAAACRAwAAAAA=&#10;"/>
                      <v:line id="ตัวเชื่อมต่อตรง 82" o:spid="_x0000_s1195" style="position:absolute;flip:x y;visibility:visible;mso-wrap-style:square" from="0,2493" to="9194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66fcQAAADcAAAADwAAAGRycy9kb3ducmV2LnhtbESPQWvCQBCF74L/YZlCL1I32iIhuooI&#10;lp6UqsXrkB2T0OxsyK4m7a93DoK3Gd6b975ZrHpXqxu1ofJsYDJOQBHn3lZcGDgdt28pqBCRLdae&#10;ycAfBVgth4MFZtZ3/E23QyyUhHDI0EAZY5NpHfKSHIaxb4hFu/jWYZS1LbRtsZNwV+tpksy0w4ql&#10;ocSGNiXlv4erM4C8+39Puwl96E86h+luP1r/XIx5fenXc1CR+vg0P66/rOCngi/PyAR6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frp9xAAAANwAAAAPAAAAAAAAAAAA&#10;AAAAAKECAABkcnMvZG93bnJldi54bWxQSwUGAAAAAAQABAD5AAAAkgMAAAAA&#10;"/>
                      <v:rect id="สี่เหลี่ยมผืนผ้า 80" o:spid="_x0000_s1196" style="position:absolute;left:8015;top:2493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va1sMA&#10;AADcAAAADwAAAGRycy9kb3ducmV2LnhtbERP32vCMBB+F/Y/hBv4pmkHDleNRcYmEwYyV9jrkZxt&#10;sbmUJrXd/vpFEHy7j+/nrfPRNuJCna8dK0jnCQhi7UzNpYLi+322BOEDssHGMSn4JQ/55mGyxsy4&#10;gb/ocgyliCHsM1RQhdBmUnpdkUU/dy1x5E6usxgi7EppOhxiuG3kU5I8S4s1x4YKW3qtSJ+PvVWg&#10;X/r9UPL+gH+FX+x++jf9uSiUmj6O2xWIQGO4i2/uDxPnL1O4PhMv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va1sMAAADcAAAADwAAAAAAAAAAAAAAAACYAgAAZHJzL2Rv&#10;d25yZXYueG1sUEsFBgAAAAAEAAQA9QAAAIgDAAAAAA==&#10;" fillcolor="silver"/>
                      <v:shape id="Text Box 182" o:spid="_x0000_s1197" type="#_x0000_t202" style="position:absolute;left:3562;width:4089;height:3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qrL8UA&#10;AADcAAAADwAAAGRycy9kb3ducmV2LnhtbERPS2sCMRC+C/0PYQRvmlVQlq1RSh8gtCpaD/Y2bKa7&#10;aTeTbZLq1l/fFITe5uN7znzZ2UacyAfjWMF4lIEgLp02XCk4vD4NcxAhImtsHJOCHwqwXNz05lho&#10;d+YdnfaxEimEQ4EK6hjbQspQ1mQxjFxLnLh35y3GBH0ltcdzCreNnGTZTFo0nBpqbOm+pvJz/20V&#10;vHwdt9OPh+OhyTeX1dqU3rw9Pis16Hd3tyAidfFffHWvdJqfT+DvmXSB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6qsvxQAAANwAAAAPAAAAAAAAAAAAAAAAAJgCAABkcnMv&#10;ZG93bnJldi54bWxQSwUGAAAAAAQABAD1AAAAigMAAAAA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83" o:spid="_x0000_s1198" type="#_x0000_t202" style="position:absolute;left:8550;top:3681;width:4089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YOtMYA&#10;AADcAAAADwAAAGRycy9kb3ducmV2LnhtbERPTU8CMRC9k/gfmjHxBl0lmM1KIUYhIUEhIge8Tbbj&#10;bnU7XdoCq7+ekph4m5f3OeNpZxtxJB+MYwW3gwwEcem04UrB9n3ez0GEiKyxcUwKfijAdHLVG2Oh&#10;3Ynf6LiJlUghHApUUMfYFlKGsiaLYeBa4sR9Om8xJugrqT2eUrht5F2W3UuLhlNDjS091VR+bw5W&#10;wct+tx59Pe+2Tb76Xbya0puP2VKpm+vu8QFEpC7+i//cC53m50O4PJMukJ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aYOtMYAAADcAAAADwAAAAAAAAAAAAAAAACYAgAAZHJz&#10;L2Rvd25yZXYueG1sUEsFBgAAAAAEAAQA9QAAAIsDAAAAAA=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84" o:spid="_x0000_s1199" type="#_x0000_t202" style="position:absolute;left:2909;top:4215;width:3028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WwMYA&#10;AADcAAAADwAAAGRycy9kb3ducmV2LnhtbERPTU8CMRC9k/gfmjHxBl0NmM1KIUYhIUEhIge8Tbbj&#10;bnU7XdoCq7+ekph4m5f3OeNpZxtxJB+MYwW3gwwEcem04UrB9n3ez0GEiKyxcUwKfijAdHLVG2Oh&#10;3Ynf6LiJlUghHApUUMfYFlKGsiaLYeBa4sR9Om8xJugrqT2eUrht5F2W3UuLhlNDjS091VR+bw5W&#10;wct+tx59Pe+2Tb76Xbya0puP2VKpm+vu8QFEpC7+i//cC53m50O4PJMukJ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k+WwMYAAADcAAAADwAAAAAAAAAAAAAAAACYAgAAZHJz&#10;L2Rvd25yZXYueG1sUEsFBgAAAAAEAAQA9QAAAIsDAAAAAA==&#10;" fillcolor="white [3201]" stroked="f" strokeweight=".5pt">
                        <v:fill opacity="0"/>
                        <v:textbox>
                          <w:txbxContent>
                            <w:p w:rsidR="00F65160" w:rsidRPr="005B142F" w:rsidRDefault="00F65160" w:rsidP="00697909">
                              <w:pPr>
                                <w:rPr>
                                  <w:rFonts w:ascii="TH SarabunPSK" w:hAnsi="TH SarabunPSK" w:cs="TH SarabunPSK"/>
                                </w:rPr>
                              </w:pPr>
                              <w:proofErr w:type="gramStart"/>
                              <w:r>
                                <w:rPr>
                                  <w:rFonts w:ascii="TH SarabunPSK" w:hAnsi="TH SarabunPSK" w:cs="TH SarabunPSK"/>
                                  <w:caps w:val="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3619A">
              <w:rPr>
                <w:rFonts w:ascii="TH SarabunPSK" w:hAnsi="TH SarabunPSK" w:cs="TH SarabunPSK"/>
              </w:rPr>
              <w:sym w:font="Wingdings 2" w:char="F06C"/>
            </w:r>
            <w:r w:rsidRPr="00C3619A">
              <w:rPr>
                <w:rFonts w:ascii="TH SarabunPSK" w:hAnsi="TH SarabunPSK" w:cs="TH SarabunPSK"/>
              </w:rPr>
              <w:t xml:space="preserve">             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       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2118" w:type="dxa"/>
            <w:shd w:val="clear" w:color="auto" w:fill="auto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  <w:p w:rsidR="008A3281" w:rsidRPr="008A3281" w:rsidRDefault="008A3281" w:rsidP="008A3281">
            <w:pPr>
              <w:jc w:val="center"/>
              <w:rPr>
                <w:rFonts w:ascii="TH SarabunPSK" w:hAnsi="TH SarabunPSK" w:cs="TH SarabunPSK"/>
                <w:b/>
                <w:bCs/>
                <w:color w:val="FF0000"/>
              </w:rPr>
            </w:pPr>
            <w:r w:rsidRPr="008A3281">
              <w:rPr>
                <w:rFonts w:ascii="TH SarabunPSK" w:hAnsi="TH SarabunPSK" w:cs="TH SarabunPSK"/>
                <w:b/>
                <w:bCs/>
                <w:caps w:val="0"/>
                <w:color w:val="FF0000"/>
              </w:rPr>
              <w:t>y</w:t>
            </w:r>
            <w:r w:rsidRPr="008A3281">
              <w:rPr>
                <w:rFonts w:ascii="TH SarabunPSK" w:hAnsi="TH SarabunPSK" w:cs="TH SarabunPSK"/>
                <w:b/>
                <w:bCs/>
                <w:color w:val="FF0000"/>
                <w:vertAlign w:val="superscript"/>
              </w:rPr>
              <w:t>2</w:t>
            </w:r>
            <w:r w:rsidRPr="008A3281">
              <w:rPr>
                <w:rFonts w:ascii="TH SarabunPSK" w:hAnsi="TH SarabunPSK" w:cs="TH SarabunPSK"/>
                <w:b/>
                <w:bCs/>
                <w:color w:val="FF0000"/>
              </w:rPr>
              <w:t xml:space="preserve">  =  </w:t>
            </w:r>
            <w:r w:rsidRPr="008A3281">
              <w:rPr>
                <w:rFonts w:ascii="TH SarabunPSK" w:hAnsi="TH SarabunPSK" w:cs="TH SarabunPSK"/>
                <w:b/>
                <w:bCs/>
                <w:caps w:val="0"/>
                <w:color w:val="FF0000"/>
              </w:rPr>
              <w:t>x</w:t>
            </w:r>
            <w:r w:rsidRPr="008A3281">
              <w:rPr>
                <w:rFonts w:ascii="TH SarabunPSK" w:hAnsi="TH SarabunPSK" w:cs="TH SarabunPSK"/>
                <w:b/>
                <w:bCs/>
                <w:color w:val="FF0000"/>
                <w:vertAlign w:val="superscript"/>
              </w:rPr>
              <w:t>2</w:t>
            </w:r>
            <w:r w:rsidRPr="008A3281">
              <w:rPr>
                <w:rFonts w:ascii="TH SarabunPSK" w:hAnsi="TH SarabunPSK" w:cs="TH SarabunPSK"/>
                <w:b/>
                <w:bCs/>
                <w:color w:val="FF0000"/>
              </w:rPr>
              <w:t xml:space="preserve"> + 10</w:t>
            </w:r>
            <w:r w:rsidRPr="008A3281">
              <w:rPr>
                <w:rFonts w:ascii="TH SarabunPSK" w:hAnsi="TH SarabunPSK" w:cs="TH SarabunPSK"/>
                <w:b/>
                <w:bCs/>
                <w:color w:val="FF0000"/>
                <w:vertAlign w:val="superscript"/>
              </w:rPr>
              <w:t>2</w: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2742" w:type="dxa"/>
            <w:tcBorders>
              <w:bottom w:val="single" w:sz="4" w:space="0" w:color="auto"/>
            </w:tcBorders>
            <w:shd w:val="clear" w:color="auto" w:fill="auto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sym w:font="Wingdings 2" w:char="F06D"/>
            </w:r>
            <w:r w:rsidRPr="00C3619A">
              <w:rPr>
                <w:rFonts w:ascii="TH SarabunPSK" w:hAnsi="TH SarabunPSK" w:cs="TH SarabunPSK"/>
              </w:rPr>
              <w:t xml:space="preserve">              </w:t>
            </w: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  <w:r w:rsidRPr="00C3619A">
              <w:rPr>
                <w:rFonts w:ascii="TH SarabunPSK" w:hAnsi="TH SarabunPSK" w:cs="TH SarabunPSK"/>
              </w:rPr>
              <w:t xml:space="preserve">                 </w:t>
            </w:r>
          </w:p>
        </w:tc>
        <w:tc>
          <w:tcPr>
            <w:tcW w:w="2186" w:type="dxa"/>
            <w:tcBorders>
              <w:bottom w:val="single" w:sz="4" w:space="0" w:color="auto"/>
            </w:tcBorders>
            <w:shd w:val="clear" w:color="auto" w:fill="auto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  <w:p w:rsidR="008A3281" w:rsidRPr="008A3281" w:rsidRDefault="008A3281" w:rsidP="008A3281">
            <w:pPr>
              <w:jc w:val="center"/>
              <w:rPr>
                <w:rFonts w:ascii="TH SarabunPSK" w:hAnsi="TH SarabunPSK" w:cs="TH SarabunPSK"/>
                <w:b/>
                <w:bCs/>
                <w:color w:val="FF0000"/>
              </w:rPr>
            </w:pPr>
            <w:r w:rsidRPr="008A3281">
              <w:rPr>
                <w:rFonts w:ascii="TH SarabunPSK" w:hAnsi="TH SarabunPSK" w:cs="TH SarabunPSK"/>
                <w:b/>
                <w:bCs/>
                <w:caps w:val="0"/>
                <w:color w:val="FF0000"/>
              </w:rPr>
              <w:t>y</w:t>
            </w:r>
            <w:r w:rsidRPr="008A3281">
              <w:rPr>
                <w:rFonts w:ascii="TH SarabunPSK" w:hAnsi="TH SarabunPSK" w:cs="TH SarabunPSK"/>
                <w:b/>
                <w:bCs/>
                <w:color w:val="FF0000"/>
                <w:vertAlign w:val="superscript"/>
              </w:rPr>
              <w:t>2</w:t>
            </w:r>
            <w:r w:rsidRPr="008A3281">
              <w:rPr>
                <w:rFonts w:ascii="TH SarabunPSK" w:hAnsi="TH SarabunPSK" w:cs="TH SarabunPSK"/>
                <w:b/>
                <w:bCs/>
                <w:color w:val="FF0000"/>
              </w:rPr>
              <w:t xml:space="preserve">  =  </w:t>
            </w:r>
            <w:r w:rsidRPr="008A3281">
              <w:rPr>
                <w:rFonts w:ascii="TH SarabunPSK" w:hAnsi="TH SarabunPSK" w:cs="TH SarabunPSK"/>
                <w:b/>
                <w:bCs/>
                <w:caps w:val="0"/>
                <w:color w:val="FF0000"/>
              </w:rPr>
              <w:t>1</w:t>
            </w:r>
            <w:r w:rsidRPr="008A3281">
              <w:rPr>
                <w:rFonts w:ascii="TH SarabunPSK" w:hAnsi="TH SarabunPSK" w:cs="TH SarabunPSK"/>
                <w:b/>
                <w:bCs/>
                <w:color w:val="FF0000"/>
                <w:vertAlign w:val="superscript"/>
              </w:rPr>
              <w:t>2</w:t>
            </w:r>
            <w:r w:rsidRPr="008A3281">
              <w:rPr>
                <w:rFonts w:ascii="TH SarabunPSK" w:hAnsi="TH SarabunPSK" w:cs="TH SarabunPSK"/>
                <w:b/>
                <w:bCs/>
                <w:color w:val="FF0000"/>
              </w:rPr>
              <w:t xml:space="preserve"> + 1</w:t>
            </w:r>
            <w:r w:rsidRPr="008A3281">
              <w:rPr>
                <w:rFonts w:ascii="TH SarabunPSK" w:hAnsi="TH SarabunPSK" w:cs="TH SarabunPSK"/>
                <w:b/>
                <w:bCs/>
                <w:color w:val="FF0000"/>
                <w:vertAlign w:val="superscript"/>
              </w:rPr>
              <w:t>2</w: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697909" w:rsidRPr="00C3619A" w:rsidTr="00FE042E">
        <w:trPr>
          <w:cantSplit/>
          <w:trHeight w:val="1134"/>
        </w:trPr>
        <w:tc>
          <w:tcPr>
            <w:tcW w:w="2808" w:type="dxa"/>
            <w:shd w:val="clear" w:color="auto" w:fill="auto"/>
          </w:tcPr>
          <w:p w:rsidR="00697909" w:rsidRPr="00C3619A" w:rsidRDefault="00697909" w:rsidP="00697909">
            <w:pPr>
              <w:ind w:right="-108"/>
              <w:rPr>
                <w:rFonts w:ascii="TH SarabunPSK" w:eastAsia="MS Mincho" w:hAnsi="TH SarabunPSK" w:cs="TH SarabunPSK"/>
                <w:lang w:eastAsia="ja-JP"/>
              </w:rPr>
            </w:pPr>
            <w:r w:rsidRPr="00C3619A">
              <w:rPr>
                <w:rFonts w:ascii="TH SarabunPSK" w:hAnsi="TH SarabunPSK" w:cs="TH SarabunPSK"/>
              </w:rPr>
              <w:sym w:font="Wingdings 2" w:char="F06E"/>
            </w:r>
            <w:r w:rsidRPr="00C3619A">
              <w:rPr>
                <w:rFonts w:ascii="TH SarabunPSK" w:eastAsia="MS Mincho" w:hAnsi="TH SarabunPSK" w:cs="TH SarabunPSK"/>
                <w:lang w:eastAsia="ja-JP"/>
              </w:rPr>
              <w:t xml:space="preserve"> </w:t>
            </w:r>
            <w:r w:rsidRPr="00C3619A">
              <w:rPr>
                <w:rFonts w:ascii="TH SarabunPSK" w:eastAsia="MS Mincho" w:hAnsi="TH SarabunPSK" w:cs="TH SarabunPSK"/>
                <w:cs/>
                <w:lang w:eastAsia="ja-JP"/>
              </w:rPr>
              <w:t>รูปสามเหลี่ยมมุมฉาก</w:t>
            </w:r>
          </w:p>
          <w:p w:rsidR="00697909" w:rsidRPr="00C3619A" w:rsidRDefault="00697909" w:rsidP="00697909">
            <w:pPr>
              <w:ind w:right="-108"/>
              <w:rPr>
                <w:rFonts w:ascii="TH SarabunPSK" w:hAnsi="TH SarabunPSK" w:cs="TH SarabunPSK"/>
              </w:rPr>
            </w:pPr>
            <w:r w:rsidRPr="00C3619A">
              <w:rPr>
                <w:rFonts w:ascii="TH SarabunPSK" w:eastAsia="MS Mincho" w:hAnsi="TH SarabunPSK" w:cs="TH SarabunPSK"/>
                <w:cs/>
                <w:lang w:eastAsia="ja-JP"/>
              </w:rPr>
              <w:t xml:space="preserve">รูปหนึ่งมีด้านตรงข้าม           มุมฉากยาว </w:t>
            </w:r>
            <w:r w:rsidRPr="00C3619A">
              <w:rPr>
                <w:rFonts w:ascii="TH SarabunPSK" w:eastAsia="MS Mincho" w:hAnsi="TH SarabunPSK" w:cs="TH SarabunPSK"/>
                <w:lang w:eastAsia="ja-JP"/>
              </w:rPr>
              <w:t xml:space="preserve">10  </w:t>
            </w:r>
            <w:r w:rsidRPr="00C3619A">
              <w:rPr>
                <w:rFonts w:ascii="TH SarabunPSK" w:eastAsia="MS Mincho" w:hAnsi="TH SarabunPSK" w:cs="TH SarabunPSK"/>
                <w:cs/>
                <w:lang w:eastAsia="ja-JP"/>
              </w:rPr>
              <w:t xml:space="preserve">เมตร           ด้านประกอบมุมฉาก           ยาว </w:t>
            </w:r>
            <w:r w:rsidRPr="00C3619A">
              <w:rPr>
                <w:rFonts w:ascii="TH SarabunPSK" w:eastAsia="MS Mincho" w:hAnsi="TH SarabunPSK" w:cs="TH SarabunPSK"/>
                <w:lang w:eastAsia="ja-JP"/>
              </w:rPr>
              <w:t xml:space="preserve">6 </w:t>
            </w:r>
            <w:r w:rsidRPr="00C3619A">
              <w:rPr>
                <w:rFonts w:ascii="TH SarabunPSK" w:eastAsia="MS Mincho" w:hAnsi="TH SarabunPSK" w:cs="TH SarabunPSK"/>
                <w:cs/>
                <w:lang w:eastAsia="ja-JP"/>
              </w:rPr>
              <w:t>เมตร และ</w:t>
            </w:r>
            <w:r w:rsidRPr="00C3619A">
              <w:rPr>
                <w:rFonts w:ascii="TH SarabunPSK" w:eastAsia="MS Mincho" w:hAnsi="TH SarabunPSK" w:cs="TH SarabunPSK"/>
                <w:lang w:eastAsia="ja-JP"/>
              </w:rPr>
              <w:t xml:space="preserve"> 8 </w:t>
            </w:r>
            <w:r w:rsidRPr="00C3619A">
              <w:rPr>
                <w:rFonts w:ascii="TH SarabunPSK" w:hAnsi="TH SarabunPSK" w:cs="TH SarabunPSK"/>
                <w:cs/>
              </w:rPr>
              <w:t>เมตร</w:t>
            </w:r>
          </w:p>
        </w:tc>
        <w:tc>
          <w:tcPr>
            <w:tcW w:w="2118" w:type="dxa"/>
            <w:shd w:val="clear" w:color="auto" w:fill="auto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  <w:p w:rsidR="00697909" w:rsidRPr="008A3281" w:rsidRDefault="00697909" w:rsidP="00697909">
            <w:pPr>
              <w:rPr>
                <w:rFonts w:ascii="TH SarabunPSK" w:hAnsi="TH SarabunPSK" w:cs="TH SarabunPSK"/>
                <w:color w:val="FF0000"/>
              </w:rPr>
            </w:pPr>
          </w:p>
          <w:p w:rsidR="008A3281" w:rsidRPr="008A3281" w:rsidRDefault="008A3281" w:rsidP="008A3281">
            <w:pPr>
              <w:jc w:val="center"/>
              <w:rPr>
                <w:rFonts w:ascii="TH SarabunPSK" w:hAnsi="TH SarabunPSK" w:cs="TH SarabunPSK"/>
                <w:color w:val="FF0000"/>
              </w:rPr>
            </w:pPr>
            <w:r w:rsidRPr="008A3281">
              <w:rPr>
                <w:rFonts w:ascii="TH SarabunPSK" w:hAnsi="TH SarabunPSK" w:cs="TH SarabunPSK"/>
                <w:caps w:val="0"/>
                <w:color w:val="FF0000"/>
              </w:rPr>
              <w:t>10</w:t>
            </w:r>
            <w:r w:rsidRPr="008A3281">
              <w:rPr>
                <w:rFonts w:ascii="TH SarabunPSK" w:hAnsi="TH SarabunPSK" w:cs="TH SarabunPSK"/>
                <w:color w:val="FF0000"/>
                <w:vertAlign w:val="superscript"/>
              </w:rPr>
              <w:t>2</w:t>
            </w:r>
            <w:r w:rsidRPr="008A3281">
              <w:rPr>
                <w:rFonts w:ascii="TH SarabunPSK" w:hAnsi="TH SarabunPSK" w:cs="TH SarabunPSK"/>
                <w:color w:val="FF0000"/>
              </w:rPr>
              <w:t xml:space="preserve">  =  </w:t>
            </w:r>
            <w:r w:rsidRPr="008A3281">
              <w:rPr>
                <w:rFonts w:ascii="TH SarabunPSK" w:hAnsi="TH SarabunPSK" w:cs="TH SarabunPSK"/>
                <w:caps w:val="0"/>
                <w:color w:val="FF0000"/>
              </w:rPr>
              <w:t>6</w:t>
            </w:r>
            <w:r w:rsidRPr="008A3281">
              <w:rPr>
                <w:rFonts w:ascii="TH SarabunPSK" w:hAnsi="TH SarabunPSK" w:cs="TH SarabunPSK"/>
                <w:color w:val="FF0000"/>
                <w:vertAlign w:val="superscript"/>
              </w:rPr>
              <w:t>2</w:t>
            </w:r>
            <w:r w:rsidRPr="008A3281">
              <w:rPr>
                <w:rFonts w:ascii="TH SarabunPSK" w:hAnsi="TH SarabunPSK" w:cs="TH SarabunPSK"/>
                <w:color w:val="FF0000"/>
              </w:rPr>
              <w:t xml:space="preserve"> + 8</w:t>
            </w:r>
            <w:r w:rsidRPr="008A3281">
              <w:rPr>
                <w:rFonts w:ascii="TH SarabunPSK" w:hAnsi="TH SarabunPSK" w:cs="TH SarabunPSK"/>
                <w:color w:val="FF0000"/>
                <w:vertAlign w:val="superscript"/>
              </w:rPr>
              <w:t>2</w:t>
            </w:r>
          </w:p>
          <w:p w:rsidR="00697909" w:rsidRPr="00C3619A" w:rsidRDefault="00697909" w:rsidP="00697909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928" w:type="dxa"/>
            <w:gridSpan w:val="2"/>
            <w:tcBorders>
              <w:bottom w:val="nil"/>
              <w:right w:val="nil"/>
            </w:tcBorders>
            <w:shd w:val="clear" w:color="auto" w:fill="auto"/>
            <w:textDirection w:val="btLr"/>
          </w:tcPr>
          <w:p w:rsidR="00697909" w:rsidRPr="00C3619A" w:rsidRDefault="00697909" w:rsidP="00697909">
            <w:pPr>
              <w:rPr>
                <w:rFonts w:ascii="TH SarabunPSK" w:hAnsi="TH SarabunPSK" w:cs="TH SarabunPSK"/>
              </w:rPr>
            </w:pPr>
          </w:p>
        </w:tc>
      </w:tr>
    </w:tbl>
    <w:p w:rsidR="00697909" w:rsidRPr="00C3619A" w:rsidRDefault="004D6FE4" w:rsidP="00697909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2141568" behindDoc="1" locked="0" layoutInCell="1" allowOverlap="1" wp14:anchorId="6790516E" wp14:editId="2690D682">
                <wp:simplePos x="0" y="0"/>
                <wp:positionH relativeFrom="column">
                  <wp:posOffset>-165735</wp:posOffset>
                </wp:positionH>
                <wp:positionV relativeFrom="paragraph">
                  <wp:posOffset>116840</wp:posOffset>
                </wp:positionV>
                <wp:extent cx="6086475" cy="2156460"/>
                <wp:effectExtent l="0" t="0" r="28575" b="15240"/>
                <wp:wrapNone/>
                <wp:docPr id="26" name="สี่เหลี่ยมผืนผ้า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6475" cy="21564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26" o:spid="_x0000_s1026" style="position:absolute;margin-left:-13.05pt;margin-top:9.2pt;width:479.25pt;height:169.8pt;z-index:-25117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" fillcolor="white [3201]" strokecolor="#f79646 [3209]" strokeweight="2pt"/>
            </w:pict>
          </mc:Fallback>
        </mc:AlternateContent>
      </w:r>
    </w:p>
    <w:p w:rsidR="00697909" w:rsidRPr="00C3619A" w:rsidRDefault="00697909" w:rsidP="00697909">
      <w:pPr>
        <w:rPr>
          <w:rFonts w:ascii="TH SarabunPSK" w:hAnsi="TH SarabunPSK" w:cs="TH SarabunPSK"/>
          <w:b/>
          <w:bCs/>
        </w:rPr>
      </w:pPr>
      <w:r w:rsidRPr="00C3619A">
        <w:rPr>
          <w:rFonts w:ascii="TH SarabunPSK" w:hAnsi="TH SarabunPSK" w:cs="TH SarabunPSK"/>
          <w:b/>
          <w:bCs/>
          <w:cs/>
        </w:rPr>
        <w:t>การประเมินตนเองด้านความซื่อสัตย์</w:t>
      </w:r>
      <w:r w:rsidRPr="00C3619A">
        <w:rPr>
          <w:rFonts w:ascii="TH SarabunPSK" w:hAnsi="TH SarabunPSK" w:cs="TH SarabunPSK"/>
          <w:b/>
          <w:bCs/>
        </w:rPr>
        <w:t xml:space="preserve"> </w:t>
      </w:r>
      <w:r w:rsidRPr="00C3619A">
        <w:rPr>
          <w:rFonts w:ascii="TH SarabunPSK" w:hAnsi="TH SarabunPSK" w:cs="TH SarabunPSK"/>
          <w:b/>
          <w:bCs/>
          <w:cs/>
        </w:rPr>
        <w:t>ตั้งมั่นในความถูกต้องดีงาม ทำใบงานด้วยตนเอง</w:t>
      </w:r>
    </w:p>
    <w:p w:rsidR="00697909" w:rsidRPr="00697909" w:rsidRDefault="00697909" w:rsidP="00697909">
      <w:pPr>
        <w:rPr>
          <w:rFonts w:ascii="TH SarabunPSK" w:hAnsi="TH SarabunPSK" w:cs="TH SarabunPSK"/>
          <w:sz w:val="16"/>
          <w:szCs w:val="16"/>
        </w:rPr>
      </w:pPr>
      <w:r w:rsidRPr="00697909">
        <w:rPr>
          <w:rFonts w:ascii="TH SarabunPSK" w:hAnsi="TH SarabunPSK" w:cs="TH SarabunPSK"/>
          <w:sz w:val="16"/>
          <w:szCs w:val="16"/>
          <w:cs/>
        </w:rPr>
        <w:tab/>
      </w:r>
    </w:p>
    <w:p w:rsidR="00697909" w:rsidRDefault="00697909" w:rsidP="00697909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  <w:u w:val="single"/>
          <w:cs/>
        </w:rPr>
        <w:t>คำชี้แจง</w:t>
      </w:r>
      <w:r w:rsidRPr="00C3619A">
        <w:rPr>
          <w:rFonts w:ascii="TH SarabunPSK" w:hAnsi="TH SarabunPSK" w:cs="TH SarabunPSK"/>
          <w:cs/>
        </w:rPr>
        <w:t xml:space="preserve">  ให้นักเรียนขีดเครื่องหมาย </w:t>
      </w:r>
      <w:r w:rsidRPr="00C3619A">
        <w:rPr>
          <w:rFonts w:ascii="TH SarabunPSK" w:hAnsi="TH SarabunPSK" w:cs="TH SarabunPSK"/>
        </w:rPr>
        <w:sym w:font="Wingdings" w:char="F0FC"/>
      </w:r>
      <w:r w:rsidR="00B72AC1">
        <w:rPr>
          <w:rFonts w:ascii="TH SarabunPSK" w:hAnsi="TH SarabunPSK" w:cs="TH SarabunPSK"/>
        </w:rPr>
        <w:t xml:space="preserve"> </w:t>
      </w:r>
      <w:r w:rsidRPr="00C3619A">
        <w:rPr>
          <w:rFonts w:ascii="TH SarabunPSK" w:hAnsi="TH SarabunPSK" w:cs="TH SarabunPSK"/>
          <w:cs/>
        </w:rPr>
        <w:t>ให้ตรงตามพฤติกรรมที่ตนปฏิบัติในการทำกิจกรรมตามใบงานนี้ นักเรียนมีคุณภาพในระดับใด</w:t>
      </w:r>
    </w:p>
    <w:p w:rsidR="00C038EF" w:rsidRPr="00C038EF" w:rsidRDefault="00C038EF" w:rsidP="00697909">
      <w:pPr>
        <w:rPr>
          <w:rFonts w:ascii="TH SarabunPSK" w:hAnsi="TH SarabunPSK" w:cs="TH SarabunPSK"/>
          <w:sz w:val="16"/>
          <w:szCs w:val="16"/>
        </w:rPr>
      </w:pPr>
    </w:p>
    <w:p w:rsidR="00697909" w:rsidRPr="00C3619A" w:rsidRDefault="00697909" w:rsidP="00697909">
      <w:pPr>
        <w:rPr>
          <w:rFonts w:ascii="TH SarabunPSK" w:hAnsi="TH SarabunPSK" w:cs="TH SarabunPSK"/>
          <w:cs/>
        </w:rPr>
      </w:pPr>
      <w:r w:rsidRPr="00C3619A">
        <w:rPr>
          <w:rFonts w:ascii="TH SarabunPSK" w:hAnsi="TH SarabunPSK" w:cs="TH SarabunPSK"/>
          <w:cs/>
        </w:rPr>
        <w:tab/>
      </w:r>
      <w:r w:rsidRPr="00C3619A">
        <w:rPr>
          <w:rFonts w:ascii="TH SarabunPSK" w:hAnsi="TH SarabunPSK" w:cs="TH SarabunPSK"/>
        </w:rPr>
        <w:sym w:font="Wingdings" w:char="F0A8"/>
      </w:r>
      <w:r w:rsidRPr="00C3619A">
        <w:rPr>
          <w:rFonts w:ascii="TH SarabunPSK" w:hAnsi="TH SarabunPSK" w:cs="TH SarabunPSK"/>
          <w:cs/>
        </w:rPr>
        <w:t xml:space="preserve"> ระดับ </w:t>
      </w:r>
      <w:r w:rsidRPr="00C3619A">
        <w:rPr>
          <w:rFonts w:ascii="TH SarabunPSK" w:hAnsi="TH SarabunPSK" w:cs="TH SarabunPSK"/>
        </w:rPr>
        <w:t>1</w:t>
      </w:r>
      <w:r w:rsidRPr="00C3619A">
        <w:rPr>
          <w:rFonts w:ascii="TH SarabunPSK" w:hAnsi="TH SarabunPSK" w:cs="TH SarabunPSK"/>
          <w:cs/>
        </w:rPr>
        <w:t xml:space="preserve"> (ปรับปรุง)</w:t>
      </w:r>
      <w:r w:rsidRPr="00C3619A">
        <w:rPr>
          <w:rFonts w:ascii="TH SarabunPSK" w:hAnsi="TH SarabunPSK" w:cs="TH SarabunPSK"/>
          <w:cs/>
        </w:rPr>
        <w:tab/>
        <w:t>ไม่ได้ทำใบงานด้วยตนเอง</w:t>
      </w:r>
    </w:p>
    <w:p w:rsidR="00697909" w:rsidRPr="00C3619A" w:rsidRDefault="00697909" w:rsidP="00697909">
      <w:pPr>
        <w:rPr>
          <w:rFonts w:ascii="TH SarabunPSK" w:hAnsi="TH SarabunPSK" w:cs="TH SarabunPSK"/>
          <w:cs/>
        </w:rPr>
      </w:pPr>
      <w:r w:rsidRPr="00C3619A">
        <w:rPr>
          <w:rFonts w:ascii="TH SarabunPSK" w:hAnsi="TH SarabunPSK" w:cs="TH SarabunPSK"/>
          <w:cs/>
        </w:rPr>
        <w:tab/>
      </w:r>
      <w:r w:rsidRPr="00C3619A">
        <w:rPr>
          <w:rFonts w:ascii="TH SarabunPSK" w:hAnsi="TH SarabunPSK" w:cs="TH SarabunPSK"/>
        </w:rPr>
        <w:sym w:font="Wingdings" w:char="F0A8"/>
      </w:r>
      <w:r w:rsidRPr="00C3619A">
        <w:rPr>
          <w:rFonts w:ascii="TH SarabunPSK" w:hAnsi="TH SarabunPSK" w:cs="TH SarabunPSK"/>
          <w:cs/>
        </w:rPr>
        <w:t xml:space="preserve"> ระดับ </w:t>
      </w:r>
      <w:r w:rsidRPr="00C3619A">
        <w:rPr>
          <w:rFonts w:ascii="TH SarabunPSK" w:hAnsi="TH SarabunPSK" w:cs="TH SarabunPSK"/>
        </w:rPr>
        <w:t>2</w:t>
      </w:r>
      <w:r w:rsidRPr="00C3619A">
        <w:rPr>
          <w:rFonts w:ascii="TH SarabunPSK" w:hAnsi="TH SarabunPSK" w:cs="TH SarabunPSK"/>
          <w:cs/>
        </w:rPr>
        <w:t xml:space="preserve"> (พอใช้)</w:t>
      </w:r>
      <w:r w:rsidRPr="00C3619A">
        <w:rPr>
          <w:rFonts w:ascii="TH SarabunPSK" w:hAnsi="TH SarabunPSK" w:cs="TH SarabunPSK"/>
          <w:cs/>
        </w:rPr>
        <w:tab/>
        <w:t>ทำใบงานด้วยตนเองเป็นบางส่วน</w:t>
      </w:r>
    </w:p>
    <w:p w:rsidR="00697909" w:rsidRPr="00C3619A" w:rsidRDefault="00697909" w:rsidP="00697909">
      <w:pPr>
        <w:rPr>
          <w:rFonts w:ascii="TH SarabunPSK" w:hAnsi="TH SarabunPSK" w:cs="TH SarabunPSK"/>
          <w:cs/>
        </w:rPr>
      </w:pPr>
      <w:r w:rsidRPr="00C3619A">
        <w:rPr>
          <w:rFonts w:ascii="TH SarabunPSK" w:hAnsi="TH SarabunPSK" w:cs="TH SarabunPSK"/>
          <w:cs/>
        </w:rPr>
        <w:tab/>
      </w:r>
      <w:r w:rsidRPr="00C3619A">
        <w:rPr>
          <w:rFonts w:ascii="TH SarabunPSK" w:hAnsi="TH SarabunPSK" w:cs="TH SarabunPSK"/>
        </w:rPr>
        <w:sym w:font="Wingdings" w:char="F0A8"/>
      </w:r>
      <w:r w:rsidRPr="00C3619A">
        <w:rPr>
          <w:rFonts w:ascii="TH SarabunPSK" w:hAnsi="TH SarabunPSK" w:cs="TH SarabunPSK"/>
          <w:cs/>
        </w:rPr>
        <w:t xml:space="preserve"> ระดับ </w:t>
      </w:r>
      <w:r w:rsidRPr="00C3619A">
        <w:rPr>
          <w:rFonts w:ascii="TH SarabunPSK" w:hAnsi="TH SarabunPSK" w:cs="TH SarabunPSK"/>
        </w:rPr>
        <w:t>3</w:t>
      </w:r>
      <w:r w:rsidRPr="00C3619A">
        <w:rPr>
          <w:rFonts w:ascii="TH SarabunPSK" w:hAnsi="TH SarabunPSK" w:cs="TH SarabunPSK"/>
          <w:cs/>
        </w:rPr>
        <w:t xml:space="preserve"> (ดี)</w:t>
      </w:r>
      <w:r w:rsidRPr="00C3619A">
        <w:rPr>
          <w:rFonts w:ascii="TH SarabunPSK" w:hAnsi="TH SarabunPSK" w:cs="TH SarabunPSK"/>
          <w:cs/>
        </w:rPr>
        <w:tab/>
      </w:r>
      <w:r w:rsidRPr="00C3619A">
        <w:rPr>
          <w:rFonts w:ascii="TH SarabunPSK" w:hAnsi="TH SarabunPSK" w:cs="TH SarabunPSK"/>
          <w:cs/>
        </w:rPr>
        <w:tab/>
        <w:t>ทำใบงานด้วยตนเองเป็นส่วนใหญ่</w:t>
      </w:r>
    </w:p>
    <w:p w:rsidR="00697909" w:rsidRDefault="00697909" w:rsidP="00697909">
      <w:pPr>
        <w:rPr>
          <w:rFonts w:ascii="TH SarabunPSK" w:hAnsi="TH SarabunPSK" w:cs="TH SarabunPSK"/>
        </w:rPr>
      </w:pPr>
      <w:r w:rsidRPr="00C3619A">
        <w:rPr>
          <w:rFonts w:ascii="TH SarabunPSK" w:hAnsi="TH SarabunPSK" w:cs="TH SarabunPSK"/>
          <w:cs/>
        </w:rPr>
        <w:tab/>
      </w:r>
      <w:r w:rsidRPr="00C3619A">
        <w:rPr>
          <w:rFonts w:ascii="TH SarabunPSK" w:hAnsi="TH SarabunPSK" w:cs="TH SarabunPSK"/>
        </w:rPr>
        <w:sym w:font="Wingdings" w:char="F0A8"/>
      </w:r>
      <w:r w:rsidRPr="00C3619A">
        <w:rPr>
          <w:rFonts w:ascii="TH SarabunPSK" w:hAnsi="TH SarabunPSK" w:cs="TH SarabunPSK"/>
          <w:cs/>
        </w:rPr>
        <w:t xml:space="preserve"> ระดับ </w:t>
      </w:r>
      <w:r w:rsidRPr="00C3619A">
        <w:rPr>
          <w:rFonts w:ascii="TH SarabunPSK" w:hAnsi="TH SarabunPSK" w:cs="TH SarabunPSK"/>
        </w:rPr>
        <w:t>4</w:t>
      </w:r>
      <w:r w:rsidRPr="00C3619A">
        <w:rPr>
          <w:rFonts w:ascii="TH SarabunPSK" w:hAnsi="TH SarabunPSK" w:cs="TH SarabunPSK"/>
          <w:cs/>
        </w:rPr>
        <w:t xml:space="preserve"> (ดีมาก)</w:t>
      </w:r>
      <w:r w:rsidRPr="00C3619A">
        <w:rPr>
          <w:rFonts w:ascii="TH SarabunPSK" w:hAnsi="TH SarabunPSK" w:cs="TH SarabunPSK"/>
          <w:cs/>
        </w:rPr>
        <w:tab/>
        <w:t>ทำใบงานด้วยตนเองทั้งหมด</w:t>
      </w:r>
    </w:p>
    <w:p w:rsidR="008A3281" w:rsidRDefault="008A3281" w:rsidP="00697909">
      <w:pPr>
        <w:rPr>
          <w:rFonts w:ascii="TH SarabunPSK" w:hAnsi="TH SarabunPSK" w:cs="TH SarabunPSK"/>
        </w:rPr>
      </w:pPr>
    </w:p>
    <w:p w:rsidR="008A3281" w:rsidRDefault="008A3281" w:rsidP="00697909">
      <w:pPr>
        <w:rPr>
          <w:rFonts w:ascii="TH SarabunPSK" w:hAnsi="TH SarabunPSK" w:cs="TH SarabunPSK"/>
        </w:rPr>
      </w:pPr>
    </w:p>
    <w:p w:rsidR="008A3281" w:rsidRDefault="008A3281" w:rsidP="00697909">
      <w:pPr>
        <w:rPr>
          <w:rFonts w:ascii="TH SarabunPSK" w:hAnsi="TH SarabunPSK" w:cs="TH SarabunPSK"/>
        </w:rPr>
      </w:pPr>
    </w:p>
    <w:p w:rsidR="008A3281" w:rsidRDefault="008A3281" w:rsidP="00697909">
      <w:pPr>
        <w:rPr>
          <w:rFonts w:ascii="TH SarabunPSK" w:hAnsi="TH SarabunPSK" w:cs="TH SarabunPSK"/>
        </w:rPr>
      </w:pPr>
    </w:p>
    <w:sectPr w:rsidR="008A3281" w:rsidSect="00326BA6">
      <w:pgSz w:w="11906" w:h="16838"/>
      <w:pgMar w:top="1701" w:right="1134" w:bottom="1134" w:left="1701" w:header="709" w:footer="709" w:gutter="0"/>
      <w:cols w:space="708"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06C6" w:rsidRDefault="009F06C6" w:rsidP="00AD22A5">
      <w:r>
        <w:separator/>
      </w:r>
    </w:p>
  </w:endnote>
  <w:endnote w:type="continuationSeparator" w:id="0">
    <w:p w:rsidR="009F06C6" w:rsidRDefault="009F06C6" w:rsidP="00AD22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WP Primary">
    <w:altName w:val="Angsana New"/>
    <w:charset w:val="DE"/>
    <w:family w:val="roman"/>
    <w:pitch w:val="variable"/>
    <w:sig w:usb0="01000000" w:usb1="00000000" w:usb2="00000000" w:usb3="00000000" w:csb0="0001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06C6" w:rsidRDefault="009F06C6" w:rsidP="00AD22A5">
      <w:r>
        <w:separator/>
      </w:r>
    </w:p>
  </w:footnote>
  <w:footnote w:type="continuationSeparator" w:id="0">
    <w:p w:rsidR="009F06C6" w:rsidRDefault="009F06C6" w:rsidP="00AD22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56CF2"/>
    <w:multiLevelType w:val="hybridMultilevel"/>
    <w:tmpl w:val="C5E47682"/>
    <w:lvl w:ilvl="0" w:tplc="83525874">
      <w:start w:val="1"/>
      <w:numFmt w:val="decimal"/>
      <w:lvlText w:val="%1."/>
      <w:lvlJc w:val="left"/>
      <w:pPr>
        <w:ind w:left="5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1">
    <w:nsid w:val="045A0F3D"/>
    <w:multiLevelType w:val="hybridMultilevel"/>
    <w:tmpl w:val="C784A8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3B002F"/>
    <w:multiLevelType w:val="hybridMultilevel"/>
    <w:tmpl w:val="0D0E3982"/>
    <w:lvl w:ilvl="0" w:tplc="B8B47E80">
      <w:start w:val="1"/>
      <w:numFmt w:val="decimal"/>
      <w:lvlText w:val="%1."/>
      <w:lvlJc w:val="left"/>
      <w:pPr>
        <w:ind w:left="1080" w:hanging="360"/>
      </w:pPr>
      <w:rPr>
        <w:rFonts w:ascii="TH SarabunPSK" w:eastAsiaTheme="minorHAnsi" w:hAnsi="TH SarabunPSK" w:cs="TH SarabunPSK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9969E7"/>
    <w:multiLevelType w:val="singleLevel"/>
    <w:tmpl w:val="062865B6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A272CAB"/>
    <w:multiLevelType w:val="hybridMultilevel"/>
    <w:tmpl w:val="C5E47682"/>
    <w:lvl w:ilvl="0" w:tplc="83525874">
      <w:start w:val="1"/>
      <w:numFmt w:val="decimal"/>
      <w:lvlText w:val="%1."/>
      <w:lvlJc w:val="left"/>
      <w:pPr>
        <w:ind w:left="5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5">
    <w:nsid w:val="10E841AE"/>
    <w:multiLevelType w:val="hybridMultilevel"/>
    <w:tmpl w:val="CB1698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047621"/>
    <w:multiLevelType w:val="hybridMultilevel"/>
    <w:tmpl w:val="E85A6DD2"/>
    <w:lvl w:ilvl="0" w:tplc="D7C8951C">
      <w:start w:val="1"/>
      <w:numFmt w:val="decimal"/>
      <w:lvlText w:val="%1."/>
      <w:lvlJc w:val="left"/>
      <w:pPr>
        <w:ind w:left="1215" w:hanging="360"/>
      </w:pPr>
      <w:rPr>
        <w:rFonts w:ascii="TH SarabunPSK" w:hAnsi="TH SarabunPSK" w:cs="TH SarabunPSK"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7">
    <w:nsid w:val="1AD81773"/>
    <w:multiLevelType w:val="hybridMultilevel"/>
    <w:tmpl w:val="33A6B436"/>
    <w:lvl w:ilvl="0" w:tplc="AEDA90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72B5D22"/>
    <w:multiLevelType w:val="multilevel"/>
    <w:tmpl w:val="932205D4"/>
    <w:lvl w:ilvl="0">
      <w:start w:val="3"/>
      <w:numFmt w:val="decimal"/>
      <w:lvlText w:val="%1"/>
      <w:lvlJc w:val="left"/>
      <w:pPr>
        <w:ind w:left="360" w:hanging="360"/>
      </w:pPr>
      <w:rPr>
        <w:rFonts w:eastAsia="Calibri" w:hint="default"/>
        <w:b w:val="0"/>
      </w:rPr>
    </w:lvl>
    <w:lvl w:ilvl="1">
      <w:start w:val="2"/>
      <w:numFmt w:val="decimal"/>
      <w:lvlText w:val="%1.%2"/>
      <w:lvlJc w:val="left"/>
      <w:pPr>
        <w:ind w:left="570" w:hanging="360"/>
      </w:pPr>
      <w:rPr>
        <w:rFonts w:eastAsia="Calibri" w:hint="default"/>
        <w:b w:val="0"/>
      </w:rPr>
    </w:lvl>
    <w:lvl w:ilvl="2">
      <w:start w:val="1"/>
      <w:numFmt w:val="decimal"/>
      <w:lvlText w:val="%1.%2.%3"/>
      <w:lvlJc w:val="left"/>
      <w:pPr>
        <w:ind w:left="1140" w:hanging="720"/>
      </w:pPr>
      <w:rPr>
        <w:rFonts w:eastAsia="Calibri" w:hint="default"/>
        <w:b w:val="0"/>
      </w:rPr>
    </w:lvl>
    <w:lvl w:ilvl="3">
      <w:start w:val="1"/>
      <w:numFmt w:val="decimal"/>
      <w:lvlText w:val="%1.%2.%3.%4"/>
      <w:lvlJc w:val="left"/>
      <w:pPr>
        <w:ind w:left="1710" w:hanging="1080"/>
      </w:pPr>
      <w:rPr>
        <w:rFonts w:eastAsia="Calibri" w:hint="default"/>
        <w:b w:val="0"/>
      </w:rPr>
    </w:lvl>
    <w:lvl w:ilvl="4">
      <w:start w:val="1"/>
      <w:numFmt w:val="decimal"/>
      <w:lvlText w:val="%1.%2.%3.%4.%5"/>
      <w:lvlJc w:val="left"/>
      <w:pPr>
        <w:ind w:left="1920" w:hanging="1080"/>
      </w:pPr>
      <w:rPr>
        <w:rFonts w:eastAsia="Calibri" w:hint="default"/>
        <w:b w:val="0"/>
      </w:rPr>
    </w:lvl>
    <w:lvl w:ilvl="5">
      <w:start w:val="1"/>
      <w:numFmt w:val="decimal"/>
      <w:lvlText w:val="%1.%2.%3.%4.%5.%6"/>
      <w:lvlJc w:val="left"/>
      <w:pPr>
        <w:ind w:left="2490" w:hanging="1440"/>
      </w:pPr>
      <w:rPr>
        <w:rFonts w:eastAsia="Calibri" w:hint="default"/>
        <w:b w:val="0"/>
      </w:rPr>
    </w:lvl>
    <w:lvl w:ilvl="6">
      <w:start w:val="1"/>
      <w:numFmt w:val="decimal"/>
      <w:lvlText w:val="%1.%2.%3.%4.%5.%6.%7"/>
      <w:lvlJc w:val="left"/>
      <w:pPr>
        <w:ind w:left="2700" w:hanging="1440"/>
      </w:pPr>
      <w:rPr>
        <w:rFonts w:eastAsia="Calibri" w:hint="default"/>
        <w:b w:val="0"/>
      </w:rPr>
    </w:lvl>
    <w:lvl w:ilvl="7">
      <w:start w:val="1"/>
      <w:numFmt w:val="decimal"/>
      <w:lvlText w:val="%1.%2.%3.%4.%5.%6.%7.%8"/>
      <w:lvlJc w:val="left"/>
      <w:pPr>
        <w:ind w:left="3270" w:hanging="1800"/>
      </w:pPr>
      <w:rPr>
        <w:rFonts w:eastAsia="Calibri" w:hint="default"/>
        <w:b w:val="0"/>
      </w:rPr>
    </w:lvl>
    <w:lvl w:ilvl="8">
      <w:start w:val="1"/>
      <w:numFmt w:val="decimal"/>
      <w:lvlText w:val="%1.%2.%3.%4.%5.%6.%7.%8.%9"/>
      <w:lvlJc w:val="left"/>
      <w:pPr>
        <w:ind w:left="3480" w:hanging="1800"/>
      </w:pPr>
      <w:rPr>
        <w:rFonts w:eastAsia="Calibri" w:hint="default"/>
        <w:b w:val="0"/>
      </w:rPr>
    </w:lvl>
  </w:abstractNum>
  <w:abstractNum w:abstractNumId="9">
    <w:nsid w:val="29B371FA"/>
    <w:multiLevelType w:val="hybridMultilevel"/>
    <w:tmpl w:val="494EBFE6"/>
    <w:lvl w:ilvl="0" w:tplc="5ED6BB0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B18654C"/>
    <w:multiLevelType w:val="hybridMultilevel"/>
    <w:tmpl w:val="CFFA2A6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982EA7"/>
    <w:multiLevelType w:val="multilevel"/>
    <w:tmpl w:val="0E1233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2">
    <w:nsid w:val="2BB16960"/>
    <w:multiLevelType w:val="hybridMultilevel"/>
    <w:tmpl w:val="BFA233FE"/>
    <w:lvl w:ilvl="0" w:tplc="9948F0F0">
      <w:start w:val="1"/>
      <w:numFmt w:val="decimal"/>
      <w:lvlText w:val="%1.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13">
    <w:nsid w:val="2CA735D7"/>
    <w:multiLevelType w:val="multilevel"/>
    <w:tmpl w:val="E78CA672"/>
    <w:lvl w:ilvl="0">
      <w:start w:val="3"/>
      <w:numFmt w:val="decimal"/>
      <w:lvlText w:val="%1"/>
      <w:lvlJc w:val="left"/>
      <w:pPr>
        <w:ind w:left="360" w:hanging="360"/>
      </w:pPr>
      <w:rPr>
        <w:rFonts w:eastAsia="Calibri" w:hint="default"/>
        <w:b w:val="0"/>
      </w:rPr>
    </w:lvl>
    <w:lvl w:ilvl="1">
      <w:start w:val="2"/>
      <w:numFmt w:val="decimal"/>
      <w:lvlText w:val="%1.%2"/>
      <w:lvlJc w:val="left"/>
      <w:pPr>
        <w:ind w:left="570" w:hanging="360"/>
      </w:pPr>
      <w:rPr>
        <w:rFonts w:eastAsia="Calibri" w:hint="default"/>
        <w:b w:val="0"/>
        <w:lang w:bidi="th-TH"/>
      </w:rPr>
    </w:lvl>
    <w:lvl w:ilvl="2">
      <w:start w:val="1"/>
      <w:numFmt w:val="decimal"/>
      <w:lvlText w:val="%1.%2.%3"/>
      <w:lvlJc w:val="left"/>
      <w:pPr>
        <w:ind w:left="1140" w:hanging="720"/>
      </w:pPr>
      <w:rPr>
        <w:rFonts w:eastAsia="Calibri" w:hint="default"/>
        <w:b w:val="0"/>
      </w:rPr>
    </w:lvl>
    <w:lvl w:ilvl="3">
      <w:start w:val="1"/>
      <w:numFmt w:val="decimal"/>
      <w:lvlText w:val="%1.%2.%3.%4"/>
      <w:lvlJc w:val="left"/>
      <w:pPr>
        <w:ind w:left="1710" w:hanging="1080"/>
      </w:pPr>
      <w:rPr>
        <w:rFonts w:eastAsia="Calibri" w:hint="default"/>
        <w:b w:val="0"/>
      </w:rPr>
    </w:lvl>
    <w:lvl w:ilvl="4">
      <w:start w:val="1"/>
      <w:numFmt w:val="decimal"/>
      <w:lvlText w:val="%1.%2.%3.%4.%5"/>
      <w:lvlJc w:val="left"/>
      <w:pPr>
        <w:ind w:left="1920" w:hanging="1080"/>
      </w:pPr>
      <w:rPr>
        <w:rFonts w:eastAsia="Calibri" w:hint="default"/>
        <w:b w:val="0"/>
      </w:rPr>
    </w:lvl>
    <w:lvl w:ilvl="5">
      <w:start w:val="1"/>
      <w:numFmt w:val="decimal"/>
      <w:lvlText w:val="%1.%2.%3.%4.%5.%6"/>
      <w:lvlJc w:val="left"/>
      <w:pPr>
        <w:ind w:left="2490" w:hanging="1440"/>
      </w:pPr>
      <w:rPr>
        <w:rFonts w:eastAsia="Calibri" w:hint="default"/>
        <w:b w:val="0"/>
      </w:rPr>
    </w:lvl>
    <w:lvl w:ilvl="6">
      <w:start w:val="1"/>
      <w:numFmt w:val="decimal"/>
      <w:lvlText w:val="%1.%2.%3.%4.%5.%6.%7"/>
      <w:lvlJc w:val="left"/>
      <w:pPr>
        <w:ind w:left="2700" w:hanging="1440"/>
      </w:pPr>
      <w:rPr>
        <w:rFonts w:eastAsia="Calibri" w:hint="default"/>
        <w:b w:val="0"/>
      </w:rPr>
    </w:lvl>
    <w:lvl w:ilvl="7">
      <w:start w:val="1"/>
      <w:numFmt w:val="decimal"/>
      <w:lvlText w:val="%1.%2.%3.%4.%5.%6.%7.%8"/>
      <w:lvlJc w:val="left"/>
      <w:pPr>
        <w:ind w:left="3270" w:hanging="1800"/>
      </w:pPr>
      <w:rPr>
        <w:rFonts w:eastAsia="Calibri" w:hint="default"/>
        <w:b w:val="0"/>
      </w:rPr>
    </w:lvl>
    <w:lvl w:ilvl="8">
      <w:start w:val="1"/>
      <w:numFmt w:val="decimal"/>
      <w:lvlText w:val="%1.%2.%3.%4.%5.%6.%7.%8.%9"/>
      <w:lvlJc w:val="left"/>
      <w:pPr>
        <w:ind w:left="3480" w:hanging="1800"/>
      </w:pPr>
      <w:rPr>
        <w:rFonts w:eastAsia="Calibri" w:hint="default"/>
        <w:b w:val="0"/>
      </w:rPr>
    </w:lvl>
  </w:abstractNum>
  <w:abstractNum w:abstractNumId="14">
    <w:nsid w:val="30D50B40"/>
    <w:multiLevelType w:val="multilevel"/>
    <w:tmpl w:val="C88C1708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15">
    <w:nsid w:val="322C0FE2"/>
    <w:multiLevelType w:val="multilevel"/>
    <w:tmpl w:val="932205D4"/>
    <w:lvl w:ilvl="0">
      <w:start w:val="3"/>
      <w:numFmt w:val="decimal"/>
      <w:lvlText w:val="%1"/>
      <w:lvlJc w:val="left"/>
      <w:pPr>
        <w:ind w:left="360" w:hanging="360"/>
      </w:pPr>
      <w:rPr>
        <w:rFonts w:eastAsia="Calibri" w:hint="default"/>
        <w:b w:val="0"/>
      </w:rPr>
    </w:lvl>
    <w:lvl w:ilvl="1">
      <w:start w:val="2"/>
      <w:numFmt w:val="decimal"/>
      <w:lvlText w:val="%1.%2"/>
      <w:lvlJc w:val="left"/>
      <w:pPr>
        <w:ind w:left="570" w:hanging="360"/>
      </w:pPr>
      <w:rPr>
        <w:rFonts w:eastAsia="Calibri" w:hint="default"/>
        <w:b w:val="0"/>
      </w:rPr>
    </w:lvl>
    <w:lvl w:ilvl="2">
      <w:start w:val="1"/>
      <w:numFmt w:val="decimal"/>
      <w:lvlText w:val="%1.%2.%3"/>
      <w:lvlJc w:val="left"/>
      <w:pPr>
        <w:ind w:left="1140" w:hanging="720"/>
      </w:pPr>
      <w:rPr>
        <w:rFonts w:eastAsia="Calibri" w:hint="default"/>
        <w:b w:val="0"/>
      </w:rPr>
    </w:lvl>
    <w:lvl w:ilvl="3">
      <w:start w:val="1"/>
      <w:numFmt w:val="decimal"/>
      <w:lvlText w:val="%1.%2.%3.%4"/>
      <w:lvlJc w:val="left"/>
      <w:pPr>
        <w:ind w:left="1710" w:hanging="1080"/>
      </w:pPr>
      <w:rPr>
        <w:rFonts w:eastAsia="Calibri" w:hint="default"/>
        <w:b w:val="0"/>
      </w:rPr>
    </w:lvl>
    <w:lvl w:ilvl="4">
      <w:start w:val="1"/>
      <w:numFmt w:val="decimal"/>
      <w:lvlText w:val="%1.%2.%3.%4.%5"/>
      <w:lvlJc w:val="left"/>
      <w:pPr>
        <w:ind w:left="1920" w:hanging="1080"/>
      </w:pPr>
      <w:rPr>
        <w:rFonts w:eastAsia="Calibri" w:hint="default"/>
        <w:b w:val="0"/>
      </w:rPr>
    </w:lvl>
    <w:lvl w:ilvl="5">
      <w:start w:val="1"/>
      <w:numFmt w:val="decimal"/>
      <w:lvlText w:val="%1.%2.%3.%4.%5.%6"/>
      <w:lvlJc w:val="left"/>
      <w:pPr>
        <w:ind w:left="2490" w:hanging="1440"/>
      </w:pPr>
      <w:rPr>
        <w:rFonts w:eastAsia="Calibri" w:hint="default"/>
        <w:b w:val="0"/>
      </w:rPr>
    </w:lvl>
    <w:lvl w:ilvl="6">
      <w:start w:val="1"/>
      <w:numFmt w:val="decimal"/>
      <w:lvlText w:val="%1.%2.%3.%4.%5.%6.%7"/>
      <w:lvlJc w:val="left"/>
      <w:pPr>
        <w:ind w:left="2700" w:hanging="1440"/>
      </w:pPr>
      <w:rPr>
        <w:rFonts w:eastAsia="Calibri" w:hint="default"/>
        <w:b w:val="0"/>
      </w:rPr>
    </w:lvl>
    <w:lvl w:ilvl="7">
      <w:start w:val="1"/>
      <w:numFmt w:val="decimal"/>
      <w:lvlText w:val="%1.%2.%3.%4.%5.%6.%7.%8"/>
      <w:lvlJc w:val="left"/>
      <w:pPr>
        <w:ind w:left="3270" w:hanging="1800"/>
      </w:pPr>
      <w:rPr>
        <w:rFonts w:eastAsia="Calibri" w:hint="default"/>
        <w:b w:val="0"/>
      </w:rPr>
    </w:lvl>
    <w:lvl w:ilvl="8">
      <w:start w:val="1"/>
      <w:numFmt w:val="decimal"/>
      <w:lvlText w:val="%1.%2.%3.%4.%5.%6.%7.%8.%9"/>
      <w:lvlJc w:val="left"/>
      <w:pPr>
        <w:ind w:left="3480" w:hanging="1800"/>
      </w:pPr>
      <w:rPr>
        <w:rFonts w:eastAsia="Calibri" w:hint="default"/>
        <w:b w:val="0"/>
      </w:rPr>
    </w:lvl>
  </w:abstractNum>
  <w:abstractNum w:abstractNumId="16">
    <w:nsid w:val="34B5489C"/>
    <w:multiLevelType w:val="hybridMultilevel"/>
    <w:tmpl w:val="318A0B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AD1753"/>
    <w:multiLevelType w:val="hybridMultilevel"/>
    <w:tmpl w:val="9D6A79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897A50"/>
    <w:multiLevelType w:val="hybridMultilevel"/>
    <w:tmpl w:val="9D6A79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1E4BAE"/>
    <w:multiLevelType w:val="hybridMultilevel"/>
    <w:tmpl w:val="C5E47682"/>
    <w:lvl w:ilvl="0" w:tplc="83525874">
      <w:start w:val="1"/>
      <w:numFmt w:val="decimal"/>
      <w:lvlText w:val="%1."/>
      <w:lvlJc w:val="left"/>
      <w:pPr>
        <w:ind w:left="5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20">
    <w:nsid w:val="4FA531E8"/>
    <w:multiLevelType w:val="hybridMultilevel"/>
    <w:tmpl w:val="DEECB3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3D14C3"/>
    <w:multiLevelType w:val="hybridMultilevel"/>
    <w:tmpl w:val="33A6B436"/>
    <w:lvl w:ilvl="0" w:tplc="AEDA90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CC65D74"/>
    <w:multiLevelType w:val="multilevel"/>
    <w:tmpl w:val="10EEF6B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lang w:bidi="th-TH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3">
    <w:nsid w:val="5FCE2719"/>
    <w:multiLevelType w:val="hybridMultilevel"/>
    <w:tmpl w:val="C5E47682"/>
    <w:lvl w:ilvl="0" w:tplc="83525874">
      <w:start w:val="1"/>
      <w:numFmt w:val="decimal"/>
      <w:lvlText w:val="%1."/>
      <w:lvlJc w:val="left"/>
      <w:pPr>
        <w:ind w:left="5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24">
    <w:nsid w:val="61391BB7"/>
    <w:multiLevelType w:val="hybridMultilevel"/>
    <w:tmpl w:val="C5E47682"/>
    <w:lvl w:ilvl="0" w:tplc="83525874">
      <w:start w:val="1"/>
      <w:numFmt w:val="decimal"/>
      <w:lvlText w:val="%1."/>
      <w:lvlJc w:val="left"/>
      <w:pPr>
        <w:ind w:left="5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25">
    <w:nsid w:val="61E146F8"/>
    <w:multiLevelType w:val="hybridMultilevel"/>
    <w:tmpl w:val="BFA233FE"/>
    <w:lvl w:ilvl="0" w:tplc="9948F0F0">
      <w:start w:val="1"/>
      <w:numFmt w:val="decimal"/>
      <w:lvlText w:val="%1.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6">
    <w:nsid w:val="62506B82"/>
    <w:multiLevelType w:val="hybridMultilevel"/>
    <w:tmpl w:val="3A80B14E"/>
    <w:lvl w:ilvl="0" w:tplc="5F0CB102">
      <w:start w:val="1"/>
      <w:numFmt w:val="decimal"/>
      <w:lvlText w:val="%1.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7">
    <w:nsid w:val="63503F38"/>
    <w:multiLevelType w:val="hybridMultilevel"/>
    <w:tmpl w:val="EF9CC0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331680"/>
    <w:multiLevelType w:val="multilevel"/>
    <w:tmpl w:val="6D98C2C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25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46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64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86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2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6560" w:hanging="1800"/>
      </w:pPr>
      <w:rPr>
        <w:rFonts w:hint="default"/>
      </w:rPr>
    </w:lvl>
  </w:abstractNum>
  <w:abstractNum w:abstractNumId="29">
    <w:nsid w:val="671C66B7"/>
    <w:multiLevelType w:val="hybridMultilevel"/>
    <w:tmpl w:val="559A702C"/>
    <w:lvl w:ilvl="0" w:tplc="BD04F292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1908BD"/>
    <w:multiLevelType w:val="hybridMultilevel"/>
    <w:tmpl w:val="C5E47682"/>
    <w:lvl w:ilvl="0" w:tplc="83525874">
      <w:start w:val="1"/>
      <w:numFmt w:val="decimal"/>
      <w:lvlText w:val="%1."/>
      <w:lvlJc w:val="left"/>
      <w:pPr>
        <w:ind w:left="5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1">
    <w:nsid w:val="7063651D"/>
    <w:multiLevelType w:val="multilevel"/>
    <w:tmpl w:val="932205D4"/>
    <w:lvl w:ilvl="0">
      <w:start w:val="3"/>
      <w:numFmt w:val="decimal"/>
      <w:lvlText w:val="%1"/>
      <w:lvlJc w:val="left"/>
      <w:pPr>
        <w:ind w:left="360" w:hanging="360"/>
      </w:pPr>
      <w:rPr>
        <w:rFonts w:eastAsia="Calibri" w:hint="default"/>
        <w:b w:val="0"/>
      </w:rPr>
    </w:lvl>
    <w:lvl w:ilvl="1">
      <w:start w:val="2"/>
      <w:numFmt w:val="decimal"/>
      <w:lvlText w:val="%1.%2"/>
      <w:lvlJc w:val="left"/>
      <w:pPr>
        <w:ind w:left="570" w:hanging="360"/>
      </w:pPr>
      <w:rPr>
        <w:rFonts w:eastAsia="Calibri" w:hint="default"/>
        <w:b w:val="0"/>
      </w:rPr>
    </w:lvl>
    <w:lvl w:ilvl="2">
      <w:start w:val="1"/>
      <w:numFmt w:val="decimal"/>
      <w:lvlText w:val="%1.%2.%3"/>
      <w:lvlJc w:val="left"/>
      <w:pPr>
        <w:ind w:left="1140" w:hanging="720"/>
      </w:pPr>
      <w:rPr>
        <w:rFonts w:eastAsia="Calibri" w:hint="default"/>
        <w:b w:val="0"/>
      </w:rPr>
    </w:lvl>
    <w:lvl w:ilvl="3">
      <w:start w:val="1"/>
      <w:numFmt w:val="decimal"/>
      <w:lvlText w:val="%1.%2.%3.%4"/>
      <w:lvlJc w:val="left"/>
      <w:pPr>
        <w:ind w:left="1710" w:hanging="1080"/>
      </w:pPr>
      <w:rPr>
        <w:rFonts w:eastAsia="Calibri" w:hint="default"/>
        <w:b w:val="0"/>
      </w:rPr>
    </w:lvl>
    <w:lvl w:ilvl="4">
      <w:start w:val="1"/>
      <w:numFmt w:val="decimal"/>
      <w:lvlText w:val="%1.%2.%3.%4.%5"/>
      <w:lvlJc w:val="left"/>
      <w:pPr>
        <w:ind w:left="1920" w:hanging="1080"/>
      </w:pPr>
      <w:rPr>
        <w:rFonts w:eastAsia="Calibri" w:hint="default"/>
        <w:b w:val="0"/>
      </w:rPr>
    </w:lvl>
    <w:lvl w:ilvl="5">
      <w:start w:val="1"/>
      <w:numFmt w:val="decimal"/>
      <w:lvlText w:val="%1.%2.%3.%4.%5.%6"/>
      <w:lvlJc w:val="left"/>
      <w:pPr>
        <w:ind w:left="2490" w:hanging="1440"/>
      </w:pPr>
      <w:rPr>
        <w:rFonts w:eastAsia="Calibri" w:hint="default"/>
        <w:b w:val="0"/>
      </w:rPr>
    </w:lvl>
    <w:lvl w:ilvl="6">
      <w:start w:val="1"/>
      <w:numFmt w:val="decimal"/>
      <w:lvlText w:val="%1.%2.%3.%4.%5.%6.%7"/>
      <w:lvlJc w:val="left"/>
      <w:pPr>
        <w:ind w:left="2700" w:hanging="1440"/>
      </w:pPr>
      <w:rPr>
        <w:rFonts w:eastAsia="Calibri" w:hint="default"/>
        <w:b w:val="0"/>
      </w:rPr>
    </w:lvl>
    <w:lvl w:ilvl="7">
      <w:start w:val="1"/>
      <w:numFmt w:val="decimal"/>
      <w:lvlText w:val="%1.%2.%3.%4.%5.%6.%7.%8"/>
      <w:lvlJc w:val="left"/>
      <w:pPr>
        <w:ind w:left="3270" w:hanging="1800"/>
      </w:pPr>
      <w:rPr>
        <w:rFonts w:eastAsia="Calibri" w:hint="default"/>
        <w:b w:val="0"/>
      </w:rPr>
    </w:lvl>
    <w:lvl w:ilvl="8">
      <w:start w:val="1"/>
      <w:numFmt w:val="decimal"/>
      <w:lvlText w:val="%1.%2.%3.%4.%5.%6.%7.%8.%9"/>
      <w:lvlJc w:val="left"/>
      <w:pPr>
        <w:ind w:left="3480" w:hanging="1800"/>
      </w:pPr>
      <w:rPr>
        <w:rFonts w:eastAsia="Calibri" w:hint="default"/>
        <w:b w:val="0"/>
      </w:rPr>
    </w:lvl>
  </w:abstractNum>
  <w:abstractNum w:abstractNumId="32">
    <w:nsid w:val="73E32DF5"/>
    <w:multiLevelType w:val="multilevel"/>
    <w:tmpl w:val="932205D4"/>
    <w:lvl w:ilvl="0">
      <w:start w:val="3"/>
      <w:numFmt w:val="decimal"/>
      <w:lvlText w:val="%1"/>
      <w:lvlJc w:val="left"/>
      <w:pPr>
        <w:ind w:left="360" w:hanging="360"/>
      </w:pPr>
      <w:rPr>
        <w:rFonts w:eastAsia="Calibri" w:hint="default"/>
        <w:b w:val="0"/>
      </w:rPr>
    </w:lvl>
    <w:lvl w:ilvl="1">
      <w:start w:val="2"/>
      <w:numFmt w:val="decimal"/>
      <w:lvlText w:val="%1.%2"/>
      <w:lvlJc w:val="left"/>
      <w:pPr>
        <w:ind w:left="570" w:hanging="360"/>
      </w:pPr>
      <w:rPr>
        <w:rFonts w:eastAsia="Calibri" w:hint="default"/>
        <w:b w:val="0"/>
      </w:rPr>
    </w:lvl>
    <w:lvl w:ilvl="2">
      <w:start w:val="1"/>
      <w:numFmt w:val="decimal"/>
      <w:lvlText w:val="%1.%2.%3"/>
      <w:lvlJc w:val="left"/>
      <w:pPr>
        <w:ind w:left="1140" w:hanging="720"/>
      </w:pPr>
      <w:rPr>
        <w:rFonts w:eastAsia="Calibri" w:hint="default"/>
        <w:b w:val="0"/>
      </w:rPr>
    </w:lvl>
    <w:lvl w:ilvl="3">
      <w:start w:val="1"/>
      <w:numFmt w:val="decimal"/>
      <w:lvlText w:val="%1.%2.%3.%4"/>
      <w:lvlJc w:val="left"/>
      <w:pPr>
        <w:ind w:left="1710" w:hanging="1080"/>
      </w:pPr>
      <w:rPr>
        <w:rFonts w:eastAsia="Calibri" w:hint="default"/>
        <w:b w:val="0"/>
      </w:rPr>
    </w:lvl>
    <w:lvl w:ilvl="4">
      <w:start w:val="1"/>
      <w:numFmt w:val="decimal"/>
      <w:lvlText w:val="%1.%2.%3.%4.%5"/>
      <w:lvlJc w:val="left"/>
      <w:pPr>
        <w:ind w:left="1920" w:hanging="1080"/>
      </w:pPr>
      <w:rPr>
        <w:rFonts w:eastAsia="Calibri" w:hint="default"/>
        <w:b w:val="0"/>
      </w:rPr>
    </w:lvl>
    <w:lvl w:ilvl="5">
      <w:start w:val="1"/>
      <w:numFmt w:val="decimal"/>
      <w:lvlText w:val="%1.%2.%3.%4.%5.%6"/>
      <w:lvlJc w:val="left"/>
      <w:pPr>
        <w:ind w:left="2490" w:hanging="1440"/>
      </w:pPr>
      <w:rPr>
        <w:rFonts w:eastAsia="Calibri" w:hint="default"/>
        <w:b w:val="0"/>
      </w:rPr>
    </w:lvl>
    <w:lvl w:ilvl="6">
      <w:start w:val="1"/>
      <w:numFmt w:val="decimal"/>
      <w:lvlText w:val="%1.%2.%3.%4.%5.%6.%7"/>
      <w:lvlJc w:val="left"/>
      <w:pPr>
        <w:ind w:left="2700" w:hanging="1440"/>
      </w:pPr>
      <w:rPr>
        <w:rFonts w:eastAsia="Calibri" w:hint="default"/>
        <w:b w:val="0"/>
      </w:rPr>
    </w:lvl>
    <w:lvl w:ilvl="7">
      <w:start w:val="1"/>
      <w:numFmt w:val="decimal"/>
      <w:lvlText w:val="%1.%2.%3.%4.%5.%6.%7.%8"/>
      <w:lvlJc w:val="left"/>
      <w:pPr>
        <w:ind w:left="3270" w:hanging="1800"/>
      </w:pPr>
      <w:rPr>
        <w:rFonts w:eastAsia="Calibri" w:hint="default"/>
        <w:b w:val="0"/>
      </w:rPr>
    </w:lvl>
    <w:lvl w:ilvl="8">
      <w:start w:val="1"/>
      <w:numFmt w:val="decimal"/>
      <w:lvlText w:val="%1.%2.%3.%4.%5.%6.%7.%8.%9"/>
      <w:lvlJc w:val="left"/>
      <w:pPr>
        <w:ind w:left="3480" w:hanging="1800"/>
      </w:pPr>
      <w:rPr>
        <w:rFonts w:eastAsia="Calibri" w:hint="default"/>
        <w:b w:val="0"/>
      </w:rPr>
    </w:lvl>
  </w:abstractNum>
  <w:abstractNum w:abstractNumId="33">
    <w:nsid w:val="76C40CE9"/>
    <w:multiLevelType w:val="hybridMultilevel"/>
    <w:tmpl w:val="E85A6DD2"/>
    <w:lvl w:ilvl="0" w:tplc="D7C8951C">
      <w:start w:val="1"/>
      <w:numFmt w:val="decimal"/>
      <w:lvlText w:val="%1."/>
      <w:lvlJc w:val="left"/>
      <w:pPr>
        <w:ind w:left="1215" w:hanging="360"/>
      </w:pPr>
      <w:rPr>
        <w:rFonts w:ascii="TH SarabunPSK" w:hAnsi="TH SarabunPSK" w:cs="TH SarabunPSK"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34">
    <w:nsid w:val="77BD594A"/>
    <w:multiLevelType w:val="hybridMultilevel"/>
    <w:tmpl w:val="33A6B436"/>
    <w:lvl w:ilvl="0" w:tplc="AEDA90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9992B89"/>
    <w:multiLevelType w:val="hybridMultilevel"/>
    <w:tmpl w:val="11043B70"/>
    <w:lvl w:ilvl="0" w:tplc="72162FB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C0E6DB6"/>
    <w:multiLevelType w:val="multilevel"/>
    <w:tmpl w:val="932205D4"/>
    <w:lvl w:ilvl="0">
      <w:start w:val="3"/>
      <w:numFmt w:val="decimal"/>
      <w:lvlText w:val="%1"/>
      <w:lvlJc w:val="left"/>
      <w:pPr>
        <w:ind w:left="360" w:hanging="360"/>
      </w:pPr>
      <w:rPr>
        <w:rFonts w:eastAsia="Calibri" w:hint="default"/>
        <w:b w:val="0"/>
      </w:rPr>
    </w:lvl>
    <w:lvl w:ilvl="1">
      <w:start w:val="2"/>
      <w:numFmt w:val="decimal"/>
      <w:lvlText w:val="%1.%2"/>
      <w:lvlJc w:val="left"/>
      <w:pPr>
        <w:ind w:left="570" w:hanging="360"/>
      </w:pPr>
      <w:rPr>
        <w:rFonts w:eastAsia="Calibri" w:hint="default"/>
        <w:b w:val="0"/>
      </w:rPr>
    </w:lvl>
    <w:lvl w:ilvl="2">
      <w:start w:val="1"/>
      <w:numFmt w:val="decimal"/>
      <w:lvlText w:val="%1.%2.%3"/>
      <w:lvlJc w:val="left"/>
      <w:pPr>
        <w:ind w:left="1140" w:hanging="720"/>
      </w:pPr>
      <w:rPr>
        <w:rFonts w:eastAsia="Calibri" w:hint="default"/>
        <w:b w:val="0"/>
      </w:rPr>
    </w:lvl>
    <w:lvl w:ilvl="3">
      <w:start w:val="1"/>
      <w:numFmt w:val="decimal"/>
      <w:lvlText w:val="%1.%2.%3.%4"/>
      <w:lvlJc w:val="left"/>
      <w:pPr>
        <w:ind w:left="1710" w:hanging="1080"/>
      </w:pPr>
      <w:rPr>
        <w:rFonts w:eastAsia="Calibri" w:hint="default"/>
        <w:b w:val="0"/>
      </w:rPr>
    </w:lvl>
    <w:lvl w:ilvl="4">
      <w:start w:val="1"/>
      <w:numFmt w:val="decimal"/>
      <w:lvlText w:val="%1.%2.%3.%4.%5"/>
      <w:lvlJc w:val="left"/>
      <w:pPr>
        <w:ind w:left="1920" w:hanging="1080"/>
      </w:pPr>
      <w:rPr>
        <w:rFonts w:eastAsia="Calibri" w:hint="default"/>
        <w:b w:val="0"/>
      </w:rPr>
    </w:lvl>
    <w:lvl w:ilvl="5">
      <w:start w:val="1"/>
      <w:numFmt w:val="decimal"/>
      <w:lvlText w:val="%1.%2.%3.%4.%5.%6"/>
      <w:lvlJc w:val="left"/>
      <w:pPr>
        <w:ind w:left="2490" w:hanging="1440"/>
      </w:pPr>
      <w:rPr>
        <w:rFonts w:eastAsia="Calibri" w:hint="default"/>
        <w:b w:val="0"/>
      </w:rPr>
    </w:lvl>
    <w:lvl w:ilvl="6">
      <w:start w:val="1"/>
      <w:numFmt w:val="decimal"/>
      <w:lvlText w:val="%1.%2.%3.%4.%5.%6.%7"/>
      <w:lvlJc w:val="left"/>
      <w:pPr>
        <w:ind w:left="2700" w:hanging="1440"/>
      </w:pPr>
      <w:rPr>
        <w:rFonts w:eastAsia="Calibri" w:hint="default"/>
        <w:b w:val="0"/>
      </w:rPr>
    </w:lvl>
    <w:lvl w:ilvl="7">
      <w:start w:val="1"/>
      <w:numFmt w:val="decimal"/>
      <w:lvlText w:val="%1.%2.%3.%4.%5.%6.%7.%8"/>
      <w:lvlJc w:val="left"/>
      <w:pPr>
        <w:ind w:left="3270" w:hanging="1800"/>
      </w:pPr>
      <w:rPr>
        <w:rFonts w:eastAsia="Calibri" w:hint="default"/>
        <w:b w:val="0"/>
      </w:rPr>
    </w:lvl>
    <w:lvl w:ilvl="8">
      <w:start w:val="1"/>
      <w:numFmt w:val="decimal"/>
      <w:lvlText w:val="%1.%2.%3.%4.%5.%6.%7.%8.%9"/>
      <w:lvlJc w:val="left"/>
      <w:pPr>
        <w:ind w:left="3480" w:hanging="1800"/>
      </w:pPr>
      <w:rPr>
        <w:rFonts w:eastAsia="Calibri" w:hint="default"/>
        <w:b w:val="0"/>
      </w:rPr>
    </w:lvl>
  </w:abstractNum>
  <w:num w:numId="1">
    <w:abstractNumId w:val="24"/>
  </w:num>
  <w:num w:numId="2">
    <w:abstractNumId w:val="4"/>
  </w:num>
  <w:num w:numId="3">
    <w:abstractNumId w:val="23"/>
  </w:num>
  <w:num w:numId="4">
    <w:abstractNumId w:val="0"/>
  </w:num>
  <w:num w:numId="5">
    <w:abstractNumId w:val="19"/>
  </w:num>
  <w:num w:numId="6">
    <w:abstractNumId w:val="30"/>
  </w:num>
  <w:num w:numId="7">
    <w:abstractNumId w:val="12"/>
  </w:num>
  <w:num w:numId="8">
    <w:abstractNumId w:val="33"/>
  </w:num>
  <w:num w:numId="9">
    <w:abstractNumId w:val="25"/>
  </w:num>
  <w:num w:numId="10">
    <w:abstractNumId w:val="6"/>
  </w:num>
  <w:num w:numId="11">
    <w:abstractNumId w:val="3"/>
  </w:num>
  <w:num w:numId="12">
    <w:abstractNumId w:val="26"/>
  </w:num>
  <w:num w:numId="13">
    <w:abstractNumId w:val="7"/>
  </w:num>
  <w:num w:numId="14">
    <w:abstractNumId w:val="21"/>
  </w:num>
  <w:num w:numId="15">
    <w:abstractNumId w:val="11"/>
  </w:num>
  <w:num w:numId="16">
    <w:abstractNumId w:val="22"/>
  </w:num>
  <w:num w:numId="17">
    <w:abstractNumId w:val="14"/>
  </w:num>
  <w:num w:numId="18">
    <w:abstractNumId w:val="35"/>
  </w:num>
  <w:num w:numId="19">
    <w:abstractNumId w:val="1"/>
  </w:num>
  <w:num w:numId="20">
    <w:abstractNumId w:val="18"/>
  </w:num>
  <w:num w:numId="21">
    <w:abstractNumId w:val="27"/>
  </w:num>
  <w:num w:numId="22">
    <w:abstractNumId w:val="34"/>
  </w:num>
  <w:num w:numId="23">
    <w:abstractNumId w:val="17"/>
  </w:num>
  <w:num w:numId="24">
    <w:abstractNumId w:val="9"/>
  </w:num>
  <w:num w:numId="25">
    <w:abstractNumId w:val="31"/>
  </w:num>
  <w:num w:numId="26">
    <w:abstractNumId w:val="15"/>
  </w:num>
  <w:num w:numId="27">
    <w:abstractNumId w:val="5"/>
  </w:num>
  <w:num w:numId="28">
    <w:abstractNumId w:val="29"/>
  </w:num>
  <w:num w:numId="29">
    <w:abstractNumId w:val="28"/>
  </w:num>
  <w:num w:numId="30">
    <w:abstractNumId w:val="32"/>
  </w:num>
  <w:num w:numId="31">
    <w:abstractNumId w:val="36"/>
  </w:num>
  <w:num w:numId="32">
    <w:abstractNumId w:val="8"/>
  </w:num>
  <w:num w:numId="33">
    <w:abstractNumId w:val="13"/>
  </w:num>
  <w:num w:numId="34">
    <w:abstractNumId w:val="2"/>
  </w:num>
  <w:num w:numId="35">
    <w:abstractNumId w:val="10"/>
  </w:num>
  <w:num w:numId="36">
    <w:abstractNumId w:val="20"/>
  </w:num>
  <w:num w:numId="3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33D"/>
    <w:rsid w:val="00005AE7"/>
    <w:rsid w:val="000207E1"/>
    <w:rsid w:val="00021FDD"/>
    <w:rsid w:val="00031747"/>
    <w:rsid w:val="00031D37"/>
    <w:rsid w:val="00037055"/>
    <w:rsid w:val="00046410"/>
    <w:rsid w:val="00050EC6"/>
    <w:rsid w:val="00054606"/>
    <w:rsid w:val="000608C6"/>
    <w:rsid w:val="00060E15"/>
    <w:rsid w:val="00072E2E"/>
    <w:rsid w:val="000744A7"/>
    <w:rsid w:val="00076CBE"/>
    <w:rsid w:val="00081CAD"/>
    <w:rsid w:val="0008704A"/>
    <w:rsid w:val="00087E5F"/>
    <w:rsid w:val="0009005A"/>
    <w:rsid w:val="0009672F"/>
    <w:rsid w:val="000A6AB0"/>
    <w:rsid w:val="000B1785"/>
    <w:rsid w:val="000B2009"/>
    <w:rsid w:val="000B2A6E"/>
    <w:rsid w:val="000B648A"/>
    <w:rsid w:val="000B6B2D"/>
    <w:rsid w:val="000C1114"/>
    <w:rsid w:val="000C24D0"/>
    <w:rsid w:val="000C587C"/>
    <w:rsid w:val="000D4875"/>
    <w:rsid w:val="000E2BE8"/>
    <w:rsid w:val="000E565A"/>
    <w:rsid w:val="000E6C92"/>
    <w:rsid w:val="000F2B7D"/>
    <w:rsid w:val="000F2E76"/>
    <w:rsid w:val="000F73D0"/>
    <w:rsid w:val="00103014"/>
    <w:rsid w:val="001050BF"/>
    <w:rsid w:val="001054DA"/>
    <w:rsid w:val="001110F7"/>
    <w:rsid w:val="0012388A"/>
    <w:rsid w:val="0012754A"/>
    <w:rsid w:val="00131F04"/>
    <w:rsid w:val="001368C3"/>
    <w:rsid w:val="00136BE4"/>
    <w:rsid w:val="00137D24"/>
    <w:rsid w:val="00141420"/>
    <w:rsid w:val="0014352A"/>
    <w:rsid w:val="0014497E"/>
    <w:rsid w:val="00155272"/>
    <w:rsid w:val="0015569F"/>
    <w:rsid w:val="001632A1"/>
    <w:rsid w:val="001660B2"/>
    <w:rsid w:val="00174287"/>
    <w:rsid w:val="0018598B"/>
    <w:rsid w:val="0019185A"/>
    <w:rsid w:val="001934B6"/>
    <w:rsid w:val="001967E4"/>
    <w:rsid w:val="00197606"/>
    <w:rsid w:val="001A4499"/>
    <w:rsid w:val="001A5F2F"/>
    <w:rsid w:val="001A6798"/>
    <w:rsid w:val="001B5EC5"/>
    <w:rsid w:val="001C5440"/>
    <w:rsid w:val="001D028C"/>
    <w:rsid w:val="001D60C1"/>
    <w:rsid w:val="001D7770"/>
    <w:rsid w:val="001E6B7E"/>
    <w:rsid w:val="001F163F"/>
    <w:rsid w:val="001F37E0"/>
    <w:rsid w:val="001F52D7"/>
    <w:rsid w:val="00205559"/>
    <w:rsid w:val="00220BBE"/>
    <w:rsid w:val="0022279C"/>
    <w:rsid w:val="0022388D"/>
    <w:rsid w:val="00225AD6"/>
    <w:rsid w:val="002264FA"/>
    <w:rsid w:val="002320B5"/>
    <w:rsid w:val="00232B9A"/>
    <w:rsid w:val="00233C9F"/>
    <w:rsid w:val="00240B54"/>
    <w:rsid w:val="00250750"/>
    <w:rsid w:val="002508A7"/>
    <w:rsid w:val="00261BDE"/>
    <w:rsid w:val="00264B5A"/>
    <w:rsid w:val="002779F4"/>
    <w:rsid w:val="00280548"/>
    <w:rsid w:val="0028073B"/>
    <w:rsid w:val="00283FBE"/>
    <w:rsid w:val="00284582"/>
    <w:rsid w:val="00292448"/>
    <w:rsid w:val="002A4156"/>
    <w:rsid w:val="002B43B0"/>
    <w:rsid w:val="002C28ED"/>
    <w:rsid w:val="002C3361"/>
    <w:rsid w:val="002D0D44"/>
    <w:rsid w:val="002E29F5"/>
    <w:rsid w:val="002E76E7"/>
    <w:rsid w:val="002F02A7"/>
    <w:rsid w:val="002F388A"/>
    <w:rsid w:val="003021E5"/>
    <w:rsid w:val="00316D15"/>
    <w:rsid w:val="0031730C"/>
    <w:rsid w:val="00322375"/>
    <w:rsid w:val="00322F93"/>
    <w:rsid w:val="003240B8"/>
    <w:rsid w:val="0032697A"/>
    <w:rsid w:val="00326BA6"/>
    <w:rsid w:val="00351861"/>
    <w:rsid w:val="00360F15"/>
    <w:rsid w:val="003731A1"/>
    <w:rsid w:val="00374189"/>
    <w:rsid w:val="003A1AEA"/>
    <w:rsid w:val="003A2B87"/>
    <w:rsid w:val="003B700F"/>
    <w:rsid w:val="003C2E00"/>
    <w:rsid w:val="003C3D7B"/>
    <w:rsid w:val="003C5F91"/>
    <w:rsid w:val="003C6605"/>
    <w:rsid w:val="003C73AB"/>
    <w:rsid w:val="003D0EB8"/>
    <w:rsid w:val="003D6D89"/>
    <w:rsid w:val="003E3E3E"/>
    <w:rsid w:val="003F78ED"/>
    <w:rsid w:val="00401AD4"/>
    <w:rsid w:val="00401BD9"/>
    <w:rsid w:val="00407DF1"/>
    <w:rsid w:val="00411BEE"/>
    <w:rsid w:val="00421B20"/>
    <w:rsid w:val="00431612"/>
    <w:rsid w:val="00447EF2"/>
    <w:rsid w:val="00450BC5"/>
    <w:rsid w:val="00463969"/>
    <w:rsid w:val="00464CE2"/>
    <w:rsid w:val="0048192C"/>
    <w:rsid w:val="00486E14"/>
    <w:rsid w:val="004B44D9"/>
    <w:rsid w:val="004B4D9D"/>
    <w:rsid w:val="004D0184"/>
    <w:rsid w:val="004D244A"/>
    <w:rsid w:val="004D6FE4"/>
    <w:rsid w:val="004F0AFD"/>
    <w:rsid w:val="00506969"/>
    <w:rsid w:val="00506B2D"/>
    <w:rsid w:val="00511992"/>
    <w:rsid w:val="00515D31"/>
    <w:rsid w:val="00517213"/>
    <w:rsid w:val="0053391B"/>
    <w:rsid w:val="005341BE"/>
    <w:rsid w:val="0053581D"/>
    <w:rsid w:val="00540F79"/>
    <w:rsid w:val="005416BB"/>
    <w:rsid w:val="005451DB"/>
    <w:rsid w:val="0054778A"/>
    <w:rsid w:val="0055166D"/>
    <w:rsid w:val="00553076"/>
    <w:rsid w:val="0056515A"/>
    <w:rsid w:val="005715C6"/>
    <w:rsid w:val="00572CA1"/>
    <w:rsid w:val="00586466"/>
    <w:rsid w:val="005A7DE0"/>
    <w:rsid w:val="005B142F"/>
    <w:rsid w:val="005D2E86"/>
    <w:rsid w:val="005D35FE"/>
    <w:rsid w:val="005D5841"/>
    <w:rsid w:val="005F22A4"/>
    <w:rsid w:val="005F369E"/>
    <w:rsid w:val="005F4773"/>
    <w:rsid w:val="00602952"/>
    <w:rsid w:val="00605BAC"/>
    <w:rsid w:val="0060663F"/>
    <w:rsid w:val="0061011D"/>
    <w:rsid w:val="006102EB"/>
    <w:rsid w:val="006131FE"/>
    <w:rsid w:val="00613FAD"/>
    <w:rsid w:val="006152D2"/>
    <w:rsid w:val="0062157A"/>
    <w:rsid w:val="00630B86"/>
    <w:rsid w:val="00653F37"/>
    <w:rsid w:val="00654302"/>
    <w:rsid w:val="00655982"/>
    <w:rsid w:val="0066781B"/>
    <w:rsid w:val="00670037"/>
    <w:rsid w:val="00681894"/>
    <w:rsid w:val="00695E21"/>
    <w:rsid w:val="00697909"/>
    <w:rsid w:val="006A1A1E"/>
    <w:rsid w:val="006C1AC5"/>
    <w:rsid w:val="006C2B02"/>
    <w:rsid w:val="006C416A"/>
    <w:rsid w:val="006D1300"/>
    <w:rsid w:val="006D7BE7"/>
    <w:rsid w:val="006E1797"/>
    <w:rsid w:val="006F0E6A"/>
    <w:rsid w:val="006F4AF7"/>
    <w:rsid w:val="00703A72"/>
    <w:rsid w:val="00711F26"/>
    <w:rsid w:val="00713831"/>
    <w:rsid w:val="00714C2C"/>
    <w:rsid w:val="00717E10"/>
    <w:rsid w:val="007203B8"/>
    <w:rsid w:val="0072591A"/>
    <w:rsid w:val="00726090"/>
    <w:rsid w:val="007270E0"/>
    <w:rsid w:val="007353FC"/>
    <w:rsid w:val="00745CEF"/>
    <w:rsid w:val="007565CC"/>
    <w:rsid w:val="007567B8"/>
    <w:rsid w:val="00767999"/>
    <w:rsid w:val="00770308"/>
    <w:rsid w:val="00774C94"/>
    <w:rsid w:val="00796506"/>
    <w:rsid w:val="007968C5"/>
    <w:rsid w:val="007A7E76"/>
    <w:rsid w:val="007B1E77"/>
    <w:rsid w:val="007C3611"/>
    <w:rsid w:val="007D08E0"/>
    <w:rsid w:val="007D72B0"/>
    <w:rsid w:val="007E7031"/>
    <w:rsid w:val="00810CA9"/>
    <w:rsid w:val="008120EC"/>
    <w:rsid w:val="008144B3"/>
    <w:rsid w:val="00825800"/>
    <w:rsid w:val="00834731"/>
    <w:rsid w:val="00835DB8"/>
    <w:rsid w:val="0085041F"/>
    <w:rsid w:val="00851CE9"/>
    <w:rsid w:val="00857920"/>
    <w:rsid w:val="008603A7"/>
    <w:rsid w:val="00862262"/>
    <w:rsid w:val="00866649"/>
    <w:rsid w:val="00866CCC"/>
    <w:rsid w:val="0086733D"/>
    <w:rsid w:val="00881EFB"/>
    <w:rsid w:val="00882ACD"/>
    <w:rsid w:val="00894598"/>
    <w:rsid w:val="00894EC2"/>
    <w:rsid w:val="008A3281"/>
    <w:rsid w:val="008B1D55"/>
    <w:rsid w:val="008B296C"/>
    <w:rsid w:val="008B450C"/>
    <w:rsid w:val="008C7CC3"/>
    <w:rsid w:val="008E5AB4"/>
    <w:rsid w:val="00900486"/>
    <w:rsid w:val="009127D8"/>
    <w:rsid w:val="009157E1"/>
    <w:rsid w:val="00931E68"/>
    <w:rsid w:val="00933E4F"/>
    <w:rsid w:val="00945315"/>
    <w:rsid w:val="009619B6"/>
    <w:rsid w:val="00962A92"/>
    <w:rsid w:val="00966F3A"/>
    <w:rsid w:val="009863B7"/>
    <w:rsid w:val="009A2C60"/>
    <w:rsid w:val="009A3B39"/>
    <w:rsid w:val="009A4C0D"/>
    <w:rsid w:val="009B64E4"/>
    <w:rsid w:val="009D24A6"/>
    <w:rsid w:val="009D4A87"/>
    <w:rsid w:val="009D522F"/>
    <w:rsid w:val="009D6098"/>
    <w:rsid w:val="009F06C6"/>
    <w:rsid w:val="009F32BF"/>
    <w:rsid w:val="00A00C9C"/>
    <w:rsid w:val="00A25219"/>
    <w:rsid w:val="00A26C57"/>
    <w:rsid w:val="00A4650F"/>
    <w:rsid w:val="00A50658"/>
    <w:rsid w:val="00A520F0"/>
    <w:rsid w:val="00A5225A"/>
    <w:rsid w:val="00A57D5B"/>
    <w:rsid w:val="00A606B1"/>
    <w:rsid w:val="00A63BE8"/>
    <w:rsid w:val="00A654A9"/>
    <w:rsid w:val="00A722F7"/>
    <w:rsid w:val="00A72783"/>
    <w:rsid w:val="00A92605"/>
    <w:rsid w:val="00AA06B0"/>
    <w:rsid w:val="00AA1F95"/>
    <w:rsid w:val="00AB0B2F"/>
    <w:rsid w:val="00AD07D7"/>
    <w:rsid w:val="00AD22A5"/>
    <w:rsid w:val="00AE000D"/>
    <w:rsid w:val="00AE0562"/>
    <w:rsid w:val="00AE584A"/>
    <w:rsid w:val="00AF5649"/>
    <w:rsid w:val="00B13289"/>
    <w:rsid w:val="00B1584A"/>
    <w:rsid w:val="00B31DBB"/>
    <w:rsid w:val="00B35111"/>
    <w:rsid w:val="00B50629"/>
    <w:rsid w:val="00B5774A"/>
    <w:rsid w:val="00B577C5"/>
    <w:rsid w:val="00B63BD8"/>
    <w:rsid w:val="00B64B63"/>
    <w:rsid w:val="00B650BF"/>
    <w:rsid w:val="00B65B49"/>
    <w:rsid w:val="00B71E25"/>
    <w:rsid w:val="00B72AC1"/>
    <w:rsid w:val="00B7701F"/>
    <w:rsid w:val="00B84D10"/>
    <w:rsid w:val="00B90992"/>
    <w:rsid w:val="00B91AD7"/>
    <w:rsid w:val="00BA20D9"/>
    <w:rsid w:val="00BA2D23"/>
    <w:rsid w:val="00BB6B30"/>
    <w:rsid w:val="00BC3447"/>
    <w:rsid w:val="00BC4A7F"/>
    <w:rsid w:val="00BE0A1C"/>
    <w:rsid w:val="00BE12D0"/>
    <w:rsid w:val="00BE240B"/>
    <w:rsid w:val="00BF03A2"/>
    <w:rsid w:val="00BF50D1"/>
    <w:rsid w:val="00C0110A"/>
    <w:rsid w:val="00C038EF"/>
    <w:rsid w:val="00C038F6"/>
    <w:rsid w:val="00C05C02"/>
    <w:rsid w:val="00C17ABB"/>
    <w:rsid w:val="00C218B9"/>
    <w:rsid w:val="00C32A16"/>
    <w:rsid w:val="00C3619A"/>
    <w:rsid w:val="00C4065D"/>
    <w:rsid w:val="00C505AE"/>
    <w:rsid w:val="00C5279D"/>
    <w:rsid w:val="00C60737"/>
    <w:rsid w:val="00C623D9"/>
    <w:rsid w:val="00C82CE9"/>
    <w:rsid w:val="00C83DC7"/>
    <w:rsid w:val="00C9277F"/>
    <w:rsid w:val="00CA3A9C"/>
    <w:rsid w:val="00CB3F63"/>
    <w:rsid w:val="00CC18EC"/>
    <w:rsid w:val="00CE27D3"/>
    <w:rsid w:val="00D0236B"/>
    <w:rsid w:val="00D12698"/>
    <w:rsid w:val="00D14202"/>
    <w:rsid w:val="00D22828"/>
    <w:rsid w:val="00D26C99"/>
    <w:rsid w:val="00D27D66"/>
    <w:rsid w:val="00D35786"/>
    <w:rsid w:val="00D638AB"/>
    <w:rsid w:val="00D72619"/>
    <w:rsid w:val="00D77F51"/>
    <w:rsid w:val="00D82719"/>
    <w:rsid w:val="00D82969"/>
    <w:rsid w:val="00D9399B"/>
    <w:rsid w:val="00D93AFA"/>
    <w:rsid w:val="00DA50C6"/>
    <w:rsid w:val="00DC167E"/>
    <w:rsid w:val="00DD2A07"/>
    <w:rsid w:val="00DD5E54"/>
    <w:rsid w:val="00DE5F58"/>
    <w:rsid w:val="00DF375A"/>
    <w:rsid w:val="00DF6B85"/>
    <w:rsid w:val="00E033C1"/>
    <w:rsid w:val="00E05679"/>
    <w:rsid w:val="00E13C0B"/>
    <w:rsid w:val="00E20AD1"/>
    <w:rsid w:val="00E211E7"/>
    <w:rsid w:val="00E3212E"/>
    <w:rsid w:val="00E34C75"/>
    <w:rsid w:val="00E377E4"/>
    <w:rsid w:val="00E42893"/>
    <w:rsid w:val="00E45436"/>
    <w:rsid w:val="00E45874"/>
    <w:rsid w:val="00E83CCD"/>
    <w:rsid w:val="00EA0342"/>
    <w:rsid w:val="00EB0FAC"/>
    <w:rsid w:val="00EB7A48"/>
    <w:rsid w:val="00EC3029"/>
    <w:rsid w:val="00EC413B"/>
    <w:rsid w:val="00ED0990"/>
    <w:rsid w:val="00ED1996"/>
    <w:rsid w:val="00EE452D"/>
    <w:rsid w:val="00EE7454"/>
    <w:rsid w:val="00EF0DA7"/>
    <w:rsid w:val="00EF2086"/>
    <w:rsid w:val="00EF2DC4"/>
    <w:rsid w:val="00EF3E09"/>
    <w:rsid w:val="00F008C3"/>
    <w:rsid w:val="00F04045"/>
    <w:rsid w:val="00F064CD"/>
    <w:rsid w:val="00F10966"/>
    <w:rsid w:val="00F17791"/>
    <w:rsid w:val="00F22F1D"/>
    <w:rsid w:val="00F271F4"/>
    <w:rsid w:val="00F30DFC"/>
    <w:rsid w:val="00F40416"/>
    <w:rsid w:val="00F40BC1"/>
    <w:rsid w:val="00F454D8"/>
    <w:rsid w:val="00F618BA"/>
    <w:rsid w:val="00F64097"/>
    <w:rsid w:val="00F646DB"/>
    <w:rsid w:val="00F65160"/>
    <w:rsid w:val="00F74F4F"/>
    <w:rsid w:val="00F842C6"/>
    <w:rsid w:val="00F94D29"/>
    <w:rsid w:val="00F94EBB"/>
    <w:rsid w:val="00FC310E"/>
    <w:rsid w:val="00FC3719"/>
    <w:rsid w:val="00FC4081"/>
    <w:rsid w:val="00FC62B8"/>
    <w:rsid w:val="00FD1350"/>
    <w:rsid w:val="00FE042E"/>
    <w:rsid w:val="00FE2DAC"/>
    <w:rsid w:val="00FF1478"/>
    <w:rsid w:val="00FF32D8"/>
    <w:rsid w:val="00FF5F72"/>
    <w:rsid w:val="00FF76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733D"/>
    <w:pPr>
      <w:spacing w:after="0" w:line="240" w:lineRule="auto"/>
    </w:pPr>
    <w:rPr>
      <w:rFonts w:ascii="Angsana New" w:eastAsia="Cordia New" w:hAnsi="Angsana New" w:cs="Angsana New"/>
      <w:caps/>
      <w:sz w:val="32"/>
      <w:szCs w:val="32"/>
    </w:rPr>
  </w:style>
  <w:style w:type="paragraph" w:styleId="1">
    <w:name w:val="heading 1"/>
    <w:basedOn w:val="a"/>
    <w:next w:val="a"/>
    <w:link w:val="10"/>
    <w:uiPriority w:val="9"/>
    <w:qFormat/>
    <w:rsid w:val="00C3619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qFormat/>
    <w:rsid w:val="00B13289"/>
    <w:pPr>
      <w:keepNext/>
      <w:outlineLvl w:val="3"/>
    </w:pPr>
    <w:rPr>
      <w:rFonts w:ascii="AngsanaUPC" w:hAnsi="AngsanaUPC" w:cs="AngsanaUPC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nhideWhenUsed/>
    <w:rsid w:val="0086733D"/>
    <w:rPr>
      <w:rFonts w:ascii="Tahoma" w:hAnsi="Tahoma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rsid w:val="0086733D"/>
    <w:rPr>
      <w:rFonts w:ascii="Tahoma" w:eastAsia="Cordia New" w:hAnsi="Tahoma" w:cs="Angsana New"/>
      <w:caps/>
      <w:sz w:val="16"/>
      <w:szCs w:val="20"/>
    </w:rPr>
  </w:style>
  <w:style w:type="paragraph" w:customStyle="1" w:styleId="H1">
    <w:name w:val="H  1"/>
    <w:basedOn w:val="a5"/>
    <w:qFormat/>
    <w:rsid w:val="00670037"/>
    <w:pPr>
      <w:tabs>
        <w:tab w:val="left" w:pos="490"/>
        <w:tab w:val="center" w:pos="798"/>
      </w:tabs>
      <w:spacing w:before="240" w:after="120" w:line="400" w:lineRule="exact"/>
      <w:ind w:left="0"/>
    </w:pPr>
    <w:rPr>
      <w:rFonts w:ascii="Browallia New" w:eastAsia="Times New Roman" w:hAnsi="Browallia New" w:cs="Browallia New"/>
      <w:b/>
      <w:bCs/>
      <w:caps w:val="0"/>
      <w:noProof/>
      <w:color w:val="FF0000"/>
      <w:sz w:val="36"/>
      <w:szCs w:val="36"/>
    </w:rPr>
  </w:style>
  <w:style w:type="paragraph" w:customStyle="1" w:styleId="11">
    <w:name w:val="เนื้อ1"/>
    <w:basedOn w:val="a"/>
    <w:uiPriority w:val="99"/>
    <w:qFormat/>
    <w:rsid w:val="00670037"/>
    <w:pPr>
      <w:tabs>
        <w:tab w:val="left" w:pos="284"/>
        <w:tab w:val="left" w:pos="709"/>
        <w:tab w:val="left" w:pos="924"/>
        <w:tab w:val="left" w:pos="1246"/>
        <w:tab w:val="left" w:pos="1560"/>
        <w:tab w:val="left" w:pos="2552"/>
      </w:tabs>
      <w:spacing w:line="400" w:lineRule="exact"/>
      <w:ind w:left="1260" w:hanging="1260"/>
    </w:pPr>
    <w:rPr>
      <w:rFonts w:ascii="Browallia New" w:eastAsia="Times New Roman" w:hAnsi="Browallia New" w:cs="Browallia New"/>
      <w:caps w:val="0"/>
      <w:noProof/>
    </w:rPr>
  </w:style>
  <w:style w:type="paragraph" w:customStyle="1" w:styleId="2">
    <w:name w:val="เนื้อ2"/>
    <w:basedOn w:val="11"/>
    <w:qFormat/>
    <w:rsid w:val="00670037"/>
    <w:pPr>
      <w:tabs>
        <w:tab w:val="clear" w:pos="709"/>
        <w:tab w:val="clear" w:pos="1560"/>
        <w:tab w:val="left" w:pos="567"/>
      </w:tabs>
      <w:ind w:left="0" w:firstLine="0"/>
    </w:pPr>
  </w:style>
  <w:style w:type="paragraph" w:customStyle="1" w:styleId="SH">
    <w:name w:val="SH"/>
    <w:basedOn w:val="a"/>
    <w:qFormat/>
    <w:rsid w:val="00670037"/>
    <w:pPr>
      <w:tabs>
        <w:tab w:val="left" w:pos="504"/>
        <w:tab w:val="left" w:pos="924"/>
        <w:tab w:val="left" w:pos="1560"/>
        <w:tab w:val="left" w:pos="2552"/>
      </w:tabs>
      <w:spacing w:line="400" w:lineRule="exact"/>
    </w:pPr>
    <w:rPr>
      <w:rFonts w:ascii="Browallia New" w:eastAsia="Times New Roman" w:hAnsi="Browallia New" w:cs="Browallia New"/>
      <w:b/>
      <w:bCs/>
      <w:i/>
      <w:iCs/>
      <w:caps w:val="0"/>
      <w:noProof/>
      <w:sz w:val="28"/>
      <w:szCs w:val="28"/>
    </w:rPr>
  </w:style>
  <w:style w:type="paragraph" w:customStyle="1" w:styleId="a6">
    <w:name w:val="เกณฑ์สม่ำเสมอ"/>
    <w:basedOn w:val="a"/>
    <w:qFormat/>
    <w:rsid w:val="00670037"/>
    <w:pPr>
      <w:tabs>
        <w:tab w:val="left" w:pos="567"/>
        <w:tab w:val="left" w:pos="3976"/>
        <w:tab w:val="left" w:pos="4508"/>
        <w:tab w:val="left" w:pos="4858"/>
        <w:tab w:val="left" w:pos="5320"/>
      </w:tabs>
    </w:pPr>
    <w:rPr>
      <w:rFonts w:eastAsia="Times New Roman"/>
      <w:caps w:val="0"/>
      <w:color w:val="000000"/>
      <w:sz w:val="28"/>
      <w:szCs w:val="28"/>
    </w:rPr>
  </w:style>
  <w:style w:type="paragraph" w:styleId="a5">
    <w:name w:val="List Paragraph"/>
    <w:basedOn w:val="a"/>
    <w:uiPriority w:val="34"/>
    <w:qFormat/>
    <w:rsid w:val="00670037"/>
    <w:pPr>
      <w:ind w:left="720"/>
      <w:contextualSpacing/>
    </w:pPr>
    <w:rPr>
      <w:szCs w:val="40"/>
    </w:rPr>
  </w:style>
  <w:style w:type="paragraph" w:styleId="a7">
    <w:name w:val="No Spacing"/>
    <w:uiPriority w:val="1"/>
    <w:qFormat/>
    <w:rsid w:val="00B650BF"/>
    <w:pPr>
      <w:spacing w:after="0" w:line="240" w:lineRule="auto"/>
    </w:pPr>
    <w:rPr>
      <w:rFonts w:ascii="Angsana New" w:eastAsia="Cordia New" w:hAnsi="Angsana New" w:cs="Angsana New"/>
      <w:caps/>
      <w:sz w:val="32"/>
      <w:szCs w:val="40"/>
    </w:rPr>
  </w:style>
  <w:style w:type="character" w:customStyle="1" w:styleId="40">
    <w:name w:val="หัวเรื่อง 4 อักขระ"/>
    <w:basedOn w:val="a0"/>
    <w:link w:val="4"/>
    <w:rsid w:val="00B13289"/>
    <w:rPr>
      <w:rFonts w:ascii="AngsanaUPC" w:eastAsia="Cordia New" w:hAnsi="AngsanaUPC" w:cs="AngsanaUPC"/>
      <w:b/>
      <w:bCs/>
      <w:caps/>
      <w:sz w:val="32"/>
      <w:szCs w:val="32"/>
    </w:rPr>
  </w:style>
  <w:style w:type="table" w:styleId="a8">
    <w:name w:val="Table Grid"/>
    <w:basedOn w:val="a1"/>
    <w:uiPriority w:val="59"/>
    <w:rsid w:val="001050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09672F"/>
    <w:rPr>
      <w:color w:val="808080"/>
    </w:rPr>
  </w:style>
  <w:style w:type="table" w:customStyle="1" w:styleId="12">
    <w:name w:val="เส้นตาราง1"/>
    <w:basedOn w:val="a1"/>
    <w:next w:val="a8"/>
    <w:uiPriority w:val="59"/>
    <w:rsid w:val="00E34C75"/>
    <w:pPr>
      <w:spacing w:after="0" w:line="240" w:lineRule="auto"/>
    </w:pPr>
    <w:rPr>
      <w:rFonts w:ascii="Calibri" w:eastAsia="Calibri" w:hAnsi="Calibri" w:cs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หัวเรื่อง 1 อักขระ"/>
    <w:basedOn w:val="a0"/>
    <w:link w:val="1"/>
    <w:uiPriority w:val="9"/>
    <w:rsid w:val="00C3619A"/>
    <w:rPr>
      <w:rFonts w:asciiTheme="majorHAnsi" w:eastAsiaTheme="majorEastAsia" w:hAnsiTheme="majorHAnsi" w:cstheme="majorBidi"/>
      <w:b/>
      <w:bCs/>
      <w:caps/>
      <w:color w:val="365F91" w:themeColor="accent1" w:themeShade="BF"/>
      <w:sz w:val="28"/>
      <w:szCs w:val="35"/>
    </w:rPr>
  </w:style>
  <w:style w:type="paragraph" w:customStyle="1" w:styleId="Jlist">
    <w:name w:val="Jlist"/>
    <w:basedOn w:val="a"/>
    <w:rsid w:val="00C3619A"/>
    <w:pPr>
      <w:tabs>
        <w:tab w:val="num" w:pos="1800"/>
      </w:tabs>
      <w:ind w:left="1800" w:hanging="360"/>
    </w:pPr>
    <w:rPr>
      <w:rFonts w:ascii="AngsanaUPC" w:hAnsi="AngsanaUPC" w:cs="AngsanaUPC"/>
      <w:caps w:val="0"/>
    </w:rPr>
  </w:style>
  <w:style w:type="paragraph" w:styleId="aa">
    <w:name w:val="header"/>
    <w:basedOn w:val="a"/>
    <w:link w:val="ab"/>
    <w:uiPriority w:val="99"/>
    <w:unhideWhenUsed/>
    <w:rsid w:val="00AD22A5"/>
    <w:pPr>
      <w:tabs>
        <w:tab w:val="center" w:pos="4513"/>
        <w:tab w:val="right" w:pos="9026"/>
      </w:tabs>
    </w:pPr>
    <w:rPr>
      <w:szCs w:val="40"/>
    </w:rPr>
  </w:style>
  <w:style w:type="character" w:customStyle="1" w:styleId="ab">
    <w:name w:val="หัวกระดาษ อักขระ"/>
    <w:basedOn w:val="a0"/>
    <w:link w:val="aa"/>
    <w:uiPriority w:val="99"/>
    <w:rsid w:val="00AD22A5"/>
    <w:rPr>
      <w:rFonts w:ascii="Angsana New" w:eastAsia="Cordia New" w:hAnsi="Angsana New" w:cs="Angsana New"/>
      <w:caps/>
      <w:sz w:val="32"/>
      <w:szCs w:val="40"/>
    </w:rPr>
  </w:style>
  <w:style w:type="paragraph" w:styleId="ac">
    <w:name w:val="footer"/>
    <w:basedOn w:val="a"/>
    <w:link w:val="ad"/>
    <w:uiPriority w:val="99"/>
    <w:unhideWhenUsed/>
    <w:rsid w:val="00AD22A5"/>
    <w:pPr>
      <w:tabs>
        <w:tab w:val="center" w:pos="4513"/>
        <w:tab w:val="right" w:pos="9026"/>
      </w:tabs>
    </w:pPr>
    <w:rPr>
      <w:szCs w:val="40"/>
    </w:rPr>
  </w:style>
  <w:style w:type="character" w:customStyle="1" w:styleId="ad">
    <w:name w:val="ท้ายกระดาษ อักขระ"/>
    <w:basedOn w:val="a0"/>
    <w:link w:val="ac"/>
    <w:uiPriority w:val="99"/>
    <w:rsid w:val="00AD22A5"/>
    <w:rPr>
      <w:rFonts w:ascii="Angsana New" w:eastAsia="Cordia New" w:hAnsi="Angsana New" w:cs="Angsana New"/>
      <w:caps/>
      <w:sz w:val="32"/>
      <w:szCs w:val="40"/>
    </w:rPr>
  </w:style>
  <w:style w:type="paragraph" w:styleId="ae">
    <w:name w:val="Normal (Web)"/>
    <w:basedOn w:val="a"/>
    <w:uiPriority w:val="99"/>
    <w:semiHidden/>
    <w:unhideWhenUsed/>
    <w:rsid w:val="00F65160"/>
    <w:pPr>
      <w:spacing w:before="100" w:beforeAutospacing="1" w:after="100" w:afterAutospacing="1"/>
    </w:pPr>
    <w:rPr>
      <w:rFonts w:eastAsiaTheme="minorEastAsia"/>
      <w:caps w:val="0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733D"/>
    <w:pPr>
      <w:spacing w:after="0" w:line="240" w:lineRule="auto"/>
    </w:pPr>
    <w:rPr>
      <w:rFonts w:ascii="Angsana New" w:eastAsia="Cordia New" w:hAnsi="Angsana New" w:cs="Angsana New"/>
      <w:caps/>
      <w:sz w:val="32"/>
      <w:szCs w:val="32"/>
    </w:rPr>
  </w:style>
  <w:style w:type="paragraph" w:styleId="1">
    <w:name w:val="heading 1"/>
    <w:basedOn w:val="a"/>
    <w:next w:val="a"/>
    <w:link w:val="10"/>
    <w:uiPriority w:val="9"/>
    <w:qFormat/>
    <w:rsid w:val="00C3619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qFormat/>
    <w:rsid w:val="00B13289"/>
    <w:pPr>
      <w:keepNext/>
      <w:outlineLvl w:val="3"/>
    </w:pPr>
    <w:rPr>
      <w:rFonts w:ascii="AngsanaUPC" w:hAnsi="AngsanaUPC" w:cs="AngsanaUPC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nhideWhenUsed/>
    <w:rsid w:val="0086733D"/>
    <w:rPr>
      <w:rFonts w:ascii="Tahoma" w:hAnsi="Tahoma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rsid w:val="0086733D"/>
    <w:rPr>
      <w:rFonts w:ascii="Tahoma" w:eastAsia="Cordia New" w:hAnsi="Tahoma" w:cs="Angsana New"/>
      <w:caps/>
      <w:sz w:val="16"/>
      <w:szCs w:val="20"/>
    </w:rPr>
  </w:style>
  <w:style w:type="paragraph" w:customStyle="1" w:styleId="H1">
    <w:name w:val="H  1"/>
    <w:basedOn w:val="a5"/>
    <w:qFormat/>
    <w:rsid w:val="00670037"/>
    <w:pPr>
      <w:tabs>
        <w:tab w:val="left" w:pos="490"/>
        <w:tab w:val="center" w:pos="798"/>
      </w:tabs>
      <w:spacing w:before="240" w:after="120" w:line="400" w:lineRule="exact"/>
      <w:ind w:left="0"/>
    </w:pPr>
    <w:rPr>
      <w:rFonts w:ascii="Browallia New" w:eastAsia="Times New Roman" w:hAnsi="Browallia New" w:cs="Browallia New"/>
      <w:b/>
      <w:bCs/>
      <w:caps w:val="0"/>
      <w:noProof/>
      <w:color w:val="FF0000"/>
      <w:sz w:val="36"/>
      <w:szCs w:val="36"/>
    </w:rPr>
  </w:style>
  <w:style w:type="paragraph" w:customStyle="1" w:styleId="11">
    <w:name w:val="เนื้อ1"/>
    <w:basedOn w:val="a"/>
    <w:uiPriority w:val="99"/>
    <w:qFormat/>
    <w:rsid w:val="00670037"/>
    <w:pPr>
      <w:tabs>
        <w:tab w:val="left" w:pos="284"/>
        <w:tab w:val="left" w:pos="709"/>
        <w:tab w:val="left" w:pos="924"/>
        <w:tab w:val="left" w:pos="1246"/>
        <w:tab w:val="left" w:pos="1560"/>
        <w:tab w:val="left" w:pos="2552"/>
      </w:tabs>
      <w:spacing w:line="400" w:lineRule="exact"/>
      <w:ind w:left="1260" w:hanging="1260"/>
    </w:pPr>
    <w:rPr>
      <w:rFonts w:ascii="Browallia New" w:eastAsia="Times New Roman" w:hAnsi="Browallia New" w:cs="Browallia New"/>
      <w:caps w:val="0"/>
      <w:noProof/>
    </w:rPr>
  </w:style>
  <w:style w:type="paragraph" w:customStyle="1" w:styleId="2">
    <w:name w:val="เนื้อ2"/>
    <w:basedOn w:val="11"/>
    <w:qFormat/>
    <w:rsid w:val="00670037"/>
    <w:pPr>
      <w:tabs>
        <w:tab w:val="clear" w:pos="709"/>
        <w:tab w:val="clear" w:pos="1560"/>
        <w:tab w:val="left" w:pos="567"/>
      </w:tabs>
      <w:ind w:left="0" w:firstLine="0"/>
    </w:pPr>
  </w:style>
  <w:style w:type="paragraph" w:customStyle="1" w:styleId="SH">
    <w:name w:val="SH"/>
    <w:basedOn w:val="a"/>
    <w:qFormat/>
    <w:rsid w:val="00670037"/>
    <w:pPr>
      <w:tabs>
        <w:tab w:val="left" w:pos="504"/>
        <w:tab w:val="left" w:pos="924"/>
        <w:tab w:val="left" w:pos="1560"/>
        <w:tab w:val="left" w:pos="2552"/>
      </w:tabs>
      <w:spacing w:line="400" w:lineRule="exact"/>
    </w:pPr>
    <w:rPr>
      <w:rFonts w:ascii="Browallia New" w:eastAsia="Times New Roman" w:hAnsi="Browallia New" w:cs="Browallia New"/>
      <w:b/>
      <w:bCs/>
      <w:i/>
      <w:iCs/>
      <w:caps w:val="0"/>
      <w:noProof/>
      <w:sz w:val="28"/>
      <w:szCs w:val="28"/>
    </w:rPr>
  </w:style>
  <w:style w:type="paragraph" w:customStyle="1" w:styleId="a6">
    <w:name w:val="เกณฑ์สม่ำเสมอ"/>
    <w:basedOn w:val="a"/>
    <w:qFormat/>
    <w:rsid w:val="00670037"/>
    <w:pPr>
      <w:tabs>
        <w:tab w:val="left" w:pos="567"/>
        <w:tab w:val="left" w:pos="3976"/>
        <w:tab w:val="left" w:pos="4508"/>
        <w:tab w:val="left" w:pos="4858"/>
        <w:tab w:val="left" w:pos="5320"/>
      </w:tabs>
    </w:pPr>
    <w:rPr>
      <w:rFonts w:eastAsia="Times New Roman"/>
      <w:caps w:val="0"/>
      <w:color w:val="000000"/>
      <w:sz w:val="28"/>
      <w:szCs w:val="28"/>
    </w:rPr>
  </w:style>
  <w:style w:type="paragraph" w:styleId="a5">
    <w:name w:val="List Paragraph"/>
    <w:basedOn w:val="a"/>
    <w:uiPriority w:val="34"/>
    <w:qFormat/>
    <w:rsid w:val="00670037"/>
    <w:pPr>
      <w:ind w:left="720"/>
      <w:contextualSpacing/>
    </w:pPr>
    <w:rPr>
      <w:szCs w:val="40"/>
    </w:rPr>
  </w:style>
  <w:style w:type="paragraph" w:styleId="a7">
    <w:name w:val="No Spacing"/>
    <w:uiPriority w:val="1"/>
    <w:qFormat/>
    <w:rsid w:val="00B650BF"/>
    <w:pPr>
      <w:spacing w:after="0" w:line="240" w:lineRule="auto"/>
    </w:pPr>
    <w:rPr>
      <w:rFonts w:ascii="Angsana New" w:eastAsia="Cordia New" w:hAnsi="Angsana New" w:cs="Angsana New"/>
      <w:caps/>
      <w:sz w:val="32"/>
      <w:szCs w:val="40"/>
    </w:rPr>
  </w:style>
  <w:style w:type="character" w:customStyle="1" w:styleId="40">
    <w:name w:val="หัวเรื่อง 4 อักขระ"/>
    <w:basedOn w:val="a0"/>
    <w:link w:val="4"/>
    <w:rsid w:val="00B13289"/>
    <w:rPr>
      <w:rFonts w:ascii="AngsanaUPC" w:eastAsia="Cordia New" w:hAnsi="AngsanaUPC" w:cs="AngsanaUPC"/>
      <w:b/>
      <w:bCs/>
      <w:caps/>
      <w:sz w:val="32"/>
      <w:szCs w:val="32"/>
    </w:rPr>
  </w:style>
  <w:style w:type="table" w:styleId="a8">
    <w:name w:val="Table Grid"/>
    <w:basedOn w:val="a1"/>
    <w:uiPriority w:val="59"/>
    <w:rsid w:val="001050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09672F"/>
    <w:rPr>
      <w:color w:val="808080"/>
    </w:rPr>
  </w:style>
  <w:style w:type="table" w:customStyle="1" w:styleId="12">
    <w:name w:val="เส้นตาราง1"/>
    <w:basedOn w:val="a1"/>
    <w:next w:val="a8"/>
    <w:uiPriority w:val="59"/>
    <w:rsid w:val="00E34C75"/>
    <w:pPr>
      <w:spacing w:after="0" w:line="240" w:lineRule="auto"/>
    </w:pPr>
    <w:rPr>
      <w:rFonts w:ascii="Calibri" w:eastAsia="Calibri" w:hAnsi="Calibri" w:cs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หัวเรื่อง 1 อักขระ"/>
    <w:basedOn w:val="a0"/>
    <w:link w:val="1"/>
    <w:uiPriority w:val="9"/>
    <w:rsid w:val="00C3619A"/>
    <w:rPr>
      <w:rFonts w:asciiTheme="majorHAnsi" w:eastAsiaTheme="majorEastAsia" w:hAnsiTheme="majorHAnsi" w:cstheme="majorBidi"/>
      <w:b/>
      <w:bCs/>
      <w:caps/>
      <w:color w:val="365F91" w:themeColor="accent1" w:themeShade="BF"/>
      <w:sz w:val="28"/>
      <w:szCs w:val="35"/>
    </w:rPr>
  </w:style>
  <w:style w:type="paragraph" w:customStyle="1" w:styleId="Jlist">
    <w:name w:val="Jlist"/>
    <w:basedOn w:val="a"/>
    <w:rsid w:val="00C3619A"/>
    <w:pPr>
      <w:tabs>
        <w:tab w:val="num" w:pos="1800"/>
      </w:tabs>
      <w:ind w:left="1800" w:hanging="360"/>
    </w:pPr>
    <w:rPr>
      <w:rFonts w:ascii="AngsanaUPC" w:hAnsi="AngsanaUPC" w:cs="AngsanaUPC"/>
      <w:caps w:val="0"/>
    </w:rPr>
  </w:style>
  <w:style w:type="paragraph" w:styleId="aa">
    <w:name w:val="header"/>
    <w:basedOn w:val="a"/>
    <w:link w:val="ab"/>
    <w:uiPriority w:val="99"/>
    <w:unhideWhenUsed/>
    <w:rsid w:val="00AD22A5"/>
    <w:pPr>
      <w:tabs>
        <w:tab w:val="center" w:pos="4513"/>
        <w:tab w:val="right" w:pos="9026"/>
      </w:tabs>
    </w:pPr>
    <w:rPr>
      <w:szCs w:val="40"/>
    </w:rPr>
  </w:style>
  <w:style w:type="character" w:customStyle="1" w:styleId="ab">
    <w:name w:val="หัวกระดาษ อักขระ"/>
    <w:basedOn w:val="a0"/>
    <w:link w:val="aa"/>
    <w:uiPriority w:val="99"/>
    <w:rsid w:val="00AD22A5"/>
    <w:rPr>
      <w:rFonts w:ascii="Angsana New" w:eastAsia="Cordia New" w:hAnsi="Angsana New" w:cs="Angsana New"/>
      <w:caps/>
      <w:sz w:val="32"/>
      <w:szCs w:val="40"/>
    </w:rPr>
  </w:style>
  <w:style w:type="paragraph" w:styleId="ac">
    <w:name w:val="footer"/>
    <w:basedOn w:val="a"/>
    <w:link w:val="ad"/>
    <w:uiPriority w:val="99"/>
    <w:unhideWhenUsed/>
    <w:rsid w:val="00AD22A5"/>
    <w:pPr>
      <w:tabs>
        <w:tab w:val="center" w:pos="4513"/>
        <w:tab w:val="right" w:pos="9026"/>
      </w:tabs>
    </w:pPr>
    <w:rPr>
      <w:szCs w:val="40"/>
    </w:rPr>
  </w:style>
  <w:style w:type="character" w:customStyle="1" w:styleId="ad">
    <w:name w:val="ท้ายกระดาษ อักขระ"/>
    <w:basedOn w:val="a0"/>
    <w:link w:val="ac"/>
    <w:uiPriority w:val="99"/>
    <w:rsid w:val="00AD22A5"/>
    <w:rPr>
      <w:rFonts w:ascii="Angsana New" w:eastAsia="Cordia New" w:hAnsi="Angsana New" w:cs="Angsana New"/>
      <w:caps/>
      <w:sz w:val="32"/>
      <w:szCs w:val="40"/>
    </w:rPr>
  </w:style>
  <w:style w:type="paragraph" w:styleId="ae">
    <w:name w:val="Normal (Web)"/>
    <w:basedOn w:val="a"/>
    <w:uiPriority w:val="99"/>
    <w:semiHidden/>
    <w:unhideWhenUsed/>
    <w:rsid w:val="00F65160"/>
    <w:pPr>
      <w:spacing w:before="100" w:beforeAutospacing="1" w:after="100" w:afterAutospacing="1"/>
    </w:pPr>
    <w:rPr>
      <w:rFonts w:eastAsiaTheme="minorEastAsia"/>
      <w:caps w:val="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986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oleObject" Target="embeddings/oleObject6.bin"/><Relationship Id="rId39" Type="http://schemas.openxmlformats.org/officeDocument/2006/relationships/image" Target="media/image120.wmf"/><Relationship Id="rId21" Type="http://schemas.openxmlformats.org/officeDocument/2006/relationships/image" Target="media/image9.pn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60.wmf"/><Relationship Id="rId50" Type="http://schemas.openxmlformats.org/officeDocument/2006/relationships/oleObject" Target="embeddings/oleObject18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image" Target="media/image14.wmf"/><Relationship Id="rId41" Type="http://schemas.openxmlformats.org/officeDocument/2006/relationships/image" Target="media/image130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1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50.wmf"/><Relationship Id="rId53" Type="http://schemas.openxmlformats.org/officeDocument/2006/relationships/oleObject" Target="embeddings/oleObject2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70.wmf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20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image" Target="media/image140.wmf"/><Relationship Id="rId48" Type="http://schemas.openxmlformats.org/officeDocument/2006/relationships/oleObject" Target="embeddings/oleObject17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372FD1-0E56-4CF5-802A-487A1E9B7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022</Words>
  <Characters>5831</Characters>
  <Application>Microsoft Office Word</Application>
  <DocSecurity>0</DocSecurity>
  <Lines>48</Lines>
  <Paragraphs>13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_OS</dc:creator>
  <cp:lastModifiedBy>Windows User</cp:lastModifiedBy>
  <cp:revision>3</cp:revision>
  <cp:lastPrinted>2019-02-08T02:51:00Z</cp:lastPrinted>
  <dcterms:created xsi:type="dcterms:W3CDTF">2019-04-23T15:49:00Z</dcterms:created>
  <dcterms:modified xsi:type="dcterms:W3CDTF">2019-04-23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